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05DB15" w14:textId="46509815" w:rsidR="007B646B" w:rsidRPr="00006E88" w:rsidRDefault="00787BA0" w:rsidP="007B646B">
      <w:pPr>
        <w:rPr>
          <w:rFonts w:ascii="Cambria" w:hAnsi="Cambria"/>
          <w:b/>
          <w:sz w:val="22"/>
          <w:szCs w:val="22"/>
          <w:u w:val="single"/>
        </w:rPr>
      </w:pPr>
      <w:r w:rsidRPr="00006E88">
        <w:rPr>
          <w:rFonts w:ascii="Cambria" w:hAnsi="Cambria"/>
          <w:b/>
          <w:noProof/>
          <w:sz w:val="22"/>
          <w:szCs w:val="22"/>
          <w:u w:val="single"/>
        </w:rPr>
        <w:drawing>
          <wp:anchor distT="0" distB="0" distL="114300" distR="114300" simplePos="0" relativeHeight="251652608" behindDoc="0" locked="0" layoutInCell="1" allowOverlap="1" wp14:anchorId="6E9B9A08" wp14:editId="392BF283">
            <wp:simplePos x="0" y="0"/>
            <wp:positionH relativeFrom="column">
              <wp:posOffset>5598160</wp:posOffset>
            </wp:positionH>
            <wp:positionV relativeFrom="paragraph">
              <wp:posOffset>-755650</wp:posOffset>
            </wp:positionV>
            <wp:extent cx="717550" cy="370205"/>
            <wp:effectExtent l="0" t="0" r="0" b="0"/>
            <wp:wrapNone/>
            <wp:docPr id="325" name="Picture 32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551E" w:rsidRPr="00006E88">
        <w:rPr>
          <w:rFonts w:ascii="Cambria" w:hAnsi="Cambria"/>
          <w:b/>
          <w:sz w:val="22"/>
          <w:szCs w:val="22"/>
          <w:u w:val="single"/>
        </w:rPr>
        <w:t>Definition</w:t>
      </w:r>
    </w:p>
    <w:p w14:paraId="02A353B2" w14:textId="4E9FE284" w:rsidR="006D551E" w:rsidRPr="00006E88" w:rsidRDefault="00AB54D9" w:rsidP="00AB54D9">
      <w:pPr>
        <w:rPr>
          <w:rFonts w:ascii="Cambria" w:hAnsi="Cambria"/>
          <w:sz w:val="8"/>
          <w:szCs w:val="8"/>
        </w:rPr>
      </w:pPr>
      <w:r w:rsidRPr="00006E88">
        <w:rPr>
          <w:rFonts w:ascii="Cambria" w:hAnsi="Cambria"/>
          <w:sz w:val="22"/>
          <w:szCs w:val="22"/>
        </w:rPr>
        <w:t xml:space="preserve">Suppose that a random sample of size </w:t>
      </w:r>
      <w:r w:rsidRPr="00006E88">
        <w:rPr>
          <w:rFonts w:ascii="Cambria" w:hAnsi="Cambria"/>
          <w:i/>
          <w:sz w:val="22"/>
          <w:szCs w:val="22"/>
        </w:rPr>
        <w:t>n</w:t>
      </w:r>
      <w:r w:rsidRPr="00006E88">
        <w:rPr>
          <w:rFonts w:ascii="Cambria" w:hAnsi="Cambria"/>
          <w:sz w:val="22"/>
          <w:szCs w:val="22"/>
        </w:rPr>
        <w:t xml:space="preserve"> is obtained from a population in which</w:t>
      </w:r>
      <w:r w:rsidR="006D551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sz w:val="22"/>
          <w:szCs w:val="22"/>
        </w:rPr>
        <w:t>each individual either does or does not have a certain characteristic. The</w:t>
      </w:r>
      <w:r w:rsidR="006D551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sz w:val="22"/>
          <w:szCs w:val="22"/>
        </w:rPr>
        <w:t xml:space="preserve">sample proportion, denoted </w:t>
      </w:r>
      <w:r w:rsidR="00E32FDC" w:rsidRPr="00006E88">
        <w:rPr>
          <w:rFonts w:ascii="Cambria" w:hAnsi="Cambria"/>
          <w:position w:val="-10"/>
          <w:sz w:val="22"/>
          <w:szCs w:val="22"/>
        </w:rPr>
        <w:object w:dxaOrig="220" w:dyaOrig="320" w14:anchorId="76023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-hat" style="width:11.1pt;height:16.2pt" o:ole="">
            <v:imagedata r:id="rId9" o:title=""/>
          </v:shape>
          <o:OLEObject Type="Embed" ProgID="Equation.DSMT4" ShapeID="_x0000_i1025" DrawAspect="Content" ObjectID="_1760332337" r:id="rId10"/>
        </w:object>
      </w:r>
      <w:r w:rsidRPr="00006E88">
        <w:rPr>
          <w:rFonts w:ascii="Cambria" w:hAnsi="Cambria"/>
          <w:sz w:val="22"/>
          <w:szCs w:val="22"/>
        </w:rPr>
        <w:t xml:space="preserve"> (read “p-hat”), is given by</w:t>
      </w:r>
    </w:p>
    <w:p w14:paraId="4ECE78FA" w14:textId="420EF3F5" w:rsidR="006D551E" w:rsidRPr="00006E88" w:rsidRDefault="00000000" w:rsidP="006D551E">
      <w:pPr>
        <w:jc w:val="center"/>
        <w:rPr>
          <w:rFonts w:ascii="Cambria" w:hAnsi="Cambria"/>
          <w:sz w:val="22"/>
          <w:szCs w:val="22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acc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den>
          </m:f>
        </m:oMath>
      </m:oMathPara>
    </w:p>
    <w:p w14:paraId="6203FA31" w14:textId="77777777" w:rsidR="006D551E" w:rsidRPr="00006E88" w:rsidRDefault="006D551E" w:rsidP="00AB54D9">
      <w:pPr>
        <w:rPr>
          <w:rFonts w:ascii="Cambria" w:hAnsi="Cambria"/>
          <w:sz w:val="8"/>
          <w:szCs w:val="8"/>
        </w:rPr>
      </w:pPr>
    </w:p>
    <w:p w14:paraId="60914147" w14:textId="3E88BF7C" w:rsidR="007A01DE" w:rsidRPr="00006E88" w:rsidRDefault="00AB54D9" w:rsidP="00AB54D9">
      <w:p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 xml:space="preserve">where </w:t>
      </w:r>
      <w:r w:rsidRPr="00006E88">
        <w:rPr>
          <w:rFonts w:ascii="Cambria" w:hAnsi="Cambria"/>
          <w:i/>
          <w:sz w:val="22"/>
          <w:szCs w:val="22"/>
        </w:rPr>
        <w:t>x</w:t>
      </w:r>
      <w:r w:rsidRPr="00006E88">
        <w:rPr>
          <w:rFonts w:ascii="Cambria" w:hAnsi="Cambria"/>
          <w:sz w:val="22"/>
          <w:szCs w:val="22"/>
        </w:rPr>
        <w:t xml:space="preserve"> is the number of individuals in the sample with the specified</w:t>
      </w:r>
      <w:r w:rsidR="006D551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sz w:val="22"/>
          <w:szCs w:val="22"/>
        </w:rPr>
        <w:t xml:space="preserve">characteristic. The sample proportion,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Pr="00006E88">
        <w:rPr>
          <w:rFonts w:ascii="Cambria" w:hAnsi="Cambria"/>
          <w:sz w:val="22"/>
          <w:szCs w:val="22"/>
        </w:rPr>
        <w:t>, is a statistic that estimates the</w:t>
      </w:r>
      <w:r w:rsidR="006D551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sz w:val="22"/>
          <w:szCs w:val="22"/>
        </w:rPr>
        <w:t xml:space="preserve">population proportion, </w:t>
      </w:r>
      <w:r w:rsidRPr="00006E88">
        <w:rPr>
          <w:rFonts w:ascii="Cambria" w:hAnsi="Cambria"/>
          <w:i/>
          <w:sz w:val="22"/>
          <w:szCs w:val="22"/>
        </w:rPr>
        <w:t>p</w:t>
      </w:r>
      <w:r w:rsidRPr="00006E88">
        <w:rPr>
          <w:rFonts w:ascii="Cambria" w:hAnsi="Cambria"/>
          <w:sz w:val="22"/>
          <w:szCs w:val="22"/>
        </w:rPr>
        <w:t>.</w:t>
      </w:r>
      <w:r w:rsidR="007A01DE" w:rsidRPr="00006E88">
        <w:rPr>
          <w:rFonts w:ascii="Cambria" w:hAnsi="Cambria"/>
          <w:sz w:val="22"/>
          <w:szCs w:val="22"/>
        </w:rPr>
        <w:t xml:space="preserve"> </w:t>
      </w:r>
    </w:p>
    <w:p w14:paraId="3F821AC8" w14:textId="77777777" w:rsidR="007A01DE" w:rsidRPr="00006E88" w:rsidRDefault="00000000" w:rsidP="007A01DE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pict w14:anchorId="15088983">
          <v:rect id="_x0000_i1026" style="width:496.8pt;height:3pt" o:hralign="center" o:hrstd="t" o:hrnoshade="t" o:hr="t" fillcolor="black" stroked="f"/>
        </w:pict>
      </w:r>
    </w:p>
    <w:p w14:paraId="7D4A4A43" w14:textId="45CE9512" w:rsidR="007A01DE" w:rsidRPr="00006E88" w:rsidRDefault="007A01DE" w:rsidP="007A01DE">
      <w:pPr>
        <w:rPr>
          <w:rFonts w:ascii="Cambria" w:hAnsi="Cambria"/>
          <w:b/>
          <w:sz w:val="22"/>
          <w:szCs w:val="22"/>
          <w:u w:val="single"/>
        </w:rPr>
      </w:pPr>
      <w:r w:rsidRPr="00006E88">
        <w:rPr>
          <w:rFonts w:ascii="Cambria" w:hAnsi="Cambria"/>
          <w:b/>
          <w:sz w:val="22"/>
          <w:szCs w:val="22"/>
          <w:u w:val="single"/>
        </w:rPr>
        <w:t>Sampling Distribution of</w:t>
      </w:r>
      <w:r w:rsidR="00006E88" w:rsidRPr="00006E88">
        <w:rPr>
          <w:rFonts w:ascii="Cambria" w:hAnsi="Cambria"/>
          <w:b/>
          <w:sz w:val="12"/>
          <w:szCs w:val="12"/>
          <w:u w:val="single"/>
        </w:rPr>
        <w:t xml:space="preserve"> </w:t>
      </w:r>
      <w:r w:rsidR="00006E88">
        <w:rPr>
          <w:rFonts w:ascii="Cambria" w:hAnsi="Cambria"/>
          <w:b/>
          <w:sz w:val="22"/>
          <w:szCs w:val="22"/>
          <w:u w:val="single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</w:p>
    <w:p w14:paraId="260FE3DA" w14:textId="346C739B" w:rsidR="0007542C" w:rsidRPr="00006E88" w:rsidRDefault="00FF04CE" w:rsidP="007A01DE">
      <w:p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 xml:space="preserve">For </w:t>
      </w:r>
      <w:r w:rsidR="007A01DE" w:rsidRPr="00006E88">
        <w:rPr>
          <w:rFonts w:ascii="Cambria" w:hAnsi="Cambria"/>
          <w:sz w:val="22"/>
          <w:szCs w:val="22"/>
        </w:rPr>
        <w:t xml:space="preserve">a simple random sample of size </w:t>
      </w:r>
      <w:r w:rsidR="007A01DE" w:rsidRPr="00006E88">
        <w:rPr>
          <w:rFonts w:ascii="Cambria" w:hAnsi="Cambria"/>
          <w:i/>
          <w:sz w:val="22"/>
          <w:szCs w:val="22"/>
        </w:rPr>
        <w:t>n</w:t>
      </w:r>
      <w:r w:rsidR="007A01D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sz w:val="22"/>
          <w:szCs w:val="22"/>
        </w:rPr>
        <w:t>with a population proportion</w:t>
      </w:r>
      <w:r w:rsidR="007A01DE" w:rsidRPr="00006E88">
        <w:rPr>
          <w:rFonts w:ascii="Cambria" w:hAnsi="Cambria"/>
          <w:sz w:val="22"/>
          <w:szCs w:val="22"/>
        </w:rPr>
        <w:t xml:space="preserve"> </w:t>
      </w:r>
      <w:r w:rsidRPr="00006E88">
        <w:rPr>
          <w:rFonts w:ascii="Cambria" w:hAnsi="Cambria"/>
          <w:i/>
          <w:sz w:val="22"/>
          <w:szCs w:val="22"/>
        </w:rPr>
        <w:t>p</w:t>
      </w:r>
      <w:r w:rsidRPr="00006E88">
        <w:rPr>
          <w:rFonts w:ascii="Cambria" w:hAnsi="Cambria"/>
          <w:sz w:val="22"/>
          <w:szCs w:val="22"/>
        </w:rPr>
        <w:t>,</w:t>
      </w:r>
    </w:p>
    <w:p w14:paraId="4AA4F13F" w14:textId="0CAEA812" w:rsidR="003B4A60" w:rsidRPr="00006E88" w:rsidRDefault="003B4A60" w:rsidP="003B4A60">
      <w:pPr>
        <w:rPr>
          <w:rFonts w:ascii="Cambria" w:hAnsi="Cambria"/>
          <w:sz w:val="8"/>
          <w:szCs w:val="8"/>
        </w:rPr>
      </w:pPr>
    </w:p>
    <w:p w14:paraId="34C7C991" w14:textId="7D0DB172" w:rsidR="00FF04CE" w:rsidRPr="00006E88" w:rsidRDefault="00FF04CE" w:rsidP="003B4A60">
      <w:pPr>
        <w:numPr>
          <w:ilvl w:val="0"/>
          <w:numId w:val="21"/>
        </w:num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>The</w:t>
      </w:r>
      <w:r w:rsidR="007A01DE" w:rsidRPr="00006E88">
        <w:rPr>
          <w:rFonts w:ascii="Cambria" w:hAnsi="Cambria"/>
          <w:sz w:val="22"/>
          <w:szCs w:val="22"/>
        </w:rPr>
        <w:t xml:space="preserve"> mean</w:t>
      </w:r>
      <w:r w:rsidRPr="00006E88">
        <w:rPr>
          <w:rFonts w:ascii="Cambria" w:hAnsi="Cambria"/>
          <w:sz w:val="22"/>
          <w:szCs w:val="22"/>
        </w:rPr>
        <w:t xml:space="preserve"> of the sampling 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Pr="00006E88">
        <w:rPr>
          <w:rFonts w:ascii="Cambria" w:hAnsi="Cambria"/>
          <w:sz w:val="22"/>
          <w:szCs w:val="22"/>
        </w:rPr>
        <w:t xml:space="preserve"> is</w:t>
      </w:r>
      <w:r w:rsidR="007A01DE" w:rsidRPr="00006E88">
        <w:rPr>
          <w:rFonts w:ascii="Cambria" w:hAnsi="Cambr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p</m:t>
        </m:r>
      </m:oMath>
      <w:r w:rsidRPr="00006E88">
        <w:rPr>
          <w:rFonts w:ascii="Cambria" w:hAnsi="Cambria"/>
          <w:sz w:val="22"/>
          <w:szCs w:val="22"/>
        </w:rPr>
        <w:t>.</w:t>
      </w:r>
      <w:r w:rsidR="00341E1A" w:rsidRPr="00006E88">
        <w:rPr>
          <w:rFonts w:ascii="Cambria" w:hAnsi="Cambria"/>
          <w:noProof/>
        </w:rPr>
        <w:t xml:space="preserve"> </w:t>
      </w:r>
    </w:p>
    <w:p w14:paraId="6F8C84AF" w14:textId="7ACE90EB" w:rsidR="00884793" w:rsidRPr="00006E88" w:rsidRDefault="00FF04CE" w:rsidP="003B4A60">
      <w:pPr>
        <w:numPr>
          <w:ilvl w:val="0"/>
          <w:numId w:val="21"/>
        </w:num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 xml:space="preserve">The </w:t>
      </w:r>
      <w:r w:rsidR="007A01DE" w:rsidRPr="00006E88">
        <w:rPr>
          <w:rFonts w:ascii="Cambria" w:hAnsi="Cambria"/>
          <w:sz w:val="22"/>
          <w:szCs w:val="22"/>
        </w:rPr>
        <w:t>standard deviation</w:t>
      </w:r>
      <w:r w:rsidR="003B4A60" w:rsidRPr="00006E88">
        <w:rPr>
          <w:rFonts w:ascii="Cambria" w:hAnsi="Cambria"/>
          <w:sz w:val="22"/>
          <w:szCs w:val="22"/>
        </w:rPr>
        <w:t xml:space="preserve"> of t</w:t>
      </w:r>
      <w:r w:rsidR="007A01DE" w:rsidRPr="00006E88">
        <w:rPr>
          <w:rFonts w:ascii="Cambria" w:hAnsi="Cambria"/>
          <w:sz w:val="22"/>
          <w:szCs w:val="22"/>
        </w:rPr>
        <w:t>he sampling</w:t>
      </w:r>
      <w:r w:rsidR="0007542C" w:rsidRPr="00006E88">
        <w:rPr>
          <w:rFonts w:ascii="Cambria" w:hAnsi="Cambria"/>
          <w:sz w:val="22"/>
          <w:szCs w:val="22"/>
        </w:rPr>
        <w:t xml:space="preserve"> </w:t>
      </w:r>
      <w:r w:rsidR="007A01DE" w:rsidRPr="00006E88">
        <w:rPr>
          <w:rFonts w:ascii="Cambria" w:hAnsi="Cambria"/>
          <w:sz w:val="22"/>
          <w:szCs w:val="22"/>
        </w:rPr>
        <w:t xml:space="preserve">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="003B4A60" w:rsidRPr="00006E88">
        <w:rPr>
          <w:rFonts w:ascii="Cambria" w:hAnsi="Cambria"/>
          <w:sz w:val="22"/>
          <w:szCs w:val="22"/>
        </w:rPr>
        <w:t xml:space="preserve">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p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den>
            </m:f>
          </m:e>
        </m:rad>
      </m:oMath>
      <w:r w:rsidR="003B4A60" w:rsidRPr="00006E88">
        <w:rPr>
          <w:rFonts w:ascii="Cambria" w:hAnsi="Cambria"/>
          <w:sz w:val="22"/>
          <w:szCs w:val="22"/>
        </w:rPr>
        <w:t>.</w:t>
      </w:r>
    </w:p>
    <w:p w14:paraId="7CCB1293" w14:textId="0BC2ECE9" w:rsidR="003B4A60" w:rsidRPr="00006E88" w:rsidRDefault="003B4A60" w:rsidP="003B4A60">
      <w:pPr>
        <w:numPr>
          <w:ilvl w:val="0"/>
          <w:numId w:val="21"/>
        </w:num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 xml:space="preserve">The shape of the sampling 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Pr="00006E88">
        <w:rPr>
          <w:rFonts w:ascii="Cambria" w:hAnsi="Cambria"/>
          <w:sz w:val="22"/>
          <w:szCs w:val="22"/>
        </w:rPr>
        <w:t xml:space="preserve"> is approximately normal provided</w:t>
      </w:r>
      <w:r w:rsidR="00F21170" w:rsidRPr="00006E88">
        <w:rPr>
          <w:rFonts w:ascii="Cambria" w:hAnsi="Cambria"/>
          <w:sz w:val="22"/>
          <w:szCs w:val="22"/>
        </w:rPr>
        <w:t xml:space="preserve"> </w:t>
      </w:r>
      <w:r w:rsidR="00F21170" w:rsidRPr="00006E88">
        <w:rPr>
          <w:rFonts w:ascii="Cambria" w:hAnsi="Cambria"/>
          <w:i/>
          <w:iCs/>
          <w:sz w:val="22"/>
          <w:szCs w:val="22"/>
        </w:rPr>
        <w:t>np</w:t>
      </w:r>
      <w:r w:rsidR="00F21170" w:rsidRPr="00006E88">
        <w:rPr>
          <w:rFonts w:ascii="Cambria" w:hAnsi="Cambria"/>
          <w:sz w:val="22"/>
          <w:szCs w:val="22"/>
        </w:rPr>
        <w:t xml:space="preserve">(1 – </w:t>
      </w:r>
      <w:r w:rsidR="00F21170" w:rsidRPr="00006E88">
        <w:rPr>
          <w:rFonts w:ascii="Cambria" w:hAnsi="Cambria"/>
          <w:i/>
          <w:iCs/>
          <w:sz w:val="22"/>
          <w:szCs w:val="22"/>
        </w:rPr>
        <w:t>p</w:t>
      </w:r>
      <w:r w:rsidR="00F21170" w:rsidRPr="00006E88">
        <w:rPr>
          <w:rFonts w:ascii="Cambria" w:hAnsi="Cambria"/>
          <w:sz w:val="22"/>
          <w:szCs w:val="22"/>
        </w:rPr>
        <w:t>) ≥ 10.</w:t>
      </w:r>
    </w:p>
    <w:p w14:paraId="15948BEA" w14:textId="77777777" w:rsidR="00D331B5" w:rsidRPr="00006E88" w:rsidRDefault="00D331B5" w:rsidP="00D331B5">
      <w:pPr>
        <w:rPr>
          <w:rFonts w:ascii="Cambria" w:hAnsi="Cambria"/>
          <w:sz w:val="22"/>
          <w:szCs w:val="22"/>
        </w:rPr>
      </w:pPr>
    </w:p>
    <w:p w14:paraId="1B0B5CEA" w14:textId="77777777" w:rsidR="00006E88" w:rsidRDefault="00D331B5" w:rsidP="00D331B5">
      <w:pPr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i/>
          <w:sz w:val="22"/>
          <w:szCs w:val="22"/>
          <w:u w:val="single"/>
        </w:rPr>
        <w:t>Note:</w:t>
      </w:r>
      <w:r w:rsidRPr="00006E88">
        <w:rPr>
          <w:rFonts w:ascii="Cambria" w:hAnsi="Cambria"/>
          <w:sz w:val="22"/>
          <w:szCs w:val="22"/>
        </w:rPr>
        <w:t xml:space="preserve">    We also require that the sampled values must be independent of each other; that is, one outcome</w:t>
      </w:r>
    </w:p>
    <w:p w14:paraId="63BABEC0" w14:textId="57E6FA02" w:rsidR="00D331B5" w:rsidRPr="00006E88" w:rsidRDefault="00D331B5" w:rsidP="00006E88">
      <w:pPr>
        <w:ind w:left="720" w:right="-414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 xml:space="preserve">cannot </w:t>
      </w:r>
      <w:r w:rsidRPr="00006E88">
        <w:rPr>
          <w:rFonts w:ascii="Cambria" w:hAnsi="Cambria"/>
          <w:sz w:val="22"/>
          <w:szCs w:val="22"/>
        </w:rPr>
        <w:tab/>
        <w:t>affect the success or failure of any other outcome. So, when sampling from finite populations, this means that the sample size can be no more than 5% of the population size</w:t>
      </w:r>
      <w:r w:rsidR="00F21170" w:rsidRPr="00006E88">
        <w:rPr>
          <w:rFonts w:ascii="Cambria" w:hAnsi="Cambria"/>
          <w:sz w:val="22"/>
          <w:szCs w:val="22"/>
        </w:rPr>
        <w:t xml:space="preserve"> (</w:t>
      </w:r>
      <w:r w:rsidR="00F21170" w:rsidRPr="00006E88">
        <w:rPr>
          <w:rFonts w:ascii="Cambria" w:hAnsi="Cambria"/>
          <w:i/>
          <w:iCs/>
          <w:sz w:val="22"/>
          <w:szCs w:val="22"/>
        </w:rPr>
        <w:t>n</w:t>
      </w:r>
      <w:r w:rsidR="00F21170" w:rsidRPr="00006E88">
        <w:rPr>
          <w:rFonts w:ascii="Cambria" w:hAnsi="Cambria"/>
          <w:sz w:val="22"/>
          <w:szCs w:val="22"/>
        </w:rPr>
        <w:t xml:space="preserve"> ≤ 0.05</w:t>
      </w:r>
      <w:r w:rsidR="00F21170" w:rsidRPr="00006E88">
        <w:rPr>
          <w:rFonts w:ascii="Cambria" w:hAnsi="Cambria"/>
          <w:i/>
          <w:iCs/>
          <w:sz w:val="22"/>
          <w:szCs w:val="22"/>
        </w:rPr>
        <w:t>N</w:t>
      </w:r>
      <w:r w:rsidR="00F21170" w:rsidRPr="00006E88">
        <w:rPr>
          <w:rFonts w:ascii="Cambria" w:hAnsi="Cambria"/>
          <w:sz w:val="22"/>
          <w:szCs w:val="22"/>
        </w:rPr>
        <w:t>).</w:t>
      </w:r>
      <w:r w:rsidRPr="00006E88">
        <w:rPr>
          <w:rFonts w:ascii="Cambria" w:hAnsi="Cambria"/>
          <w:sz w:val="22"/>
          <w:szCs w:val="22"/>
        </w:rPr>
        <w:t xml:space="preserve"> </w:t>
      </w:r>
    </w:p>
    <w:p w14:paraId="0E34C643" w14:textId="77777777" w:rsidR="00884793" w:rsidRPr="00006E88" w:rsidRDefault="00000000" w:rsidP="007B646B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pict w14:anchorId="61B5F3DA">
          <v:rect id="_x0000_i1027" style="width:496.8pt;height:3pt" o:hralign="center" o:hrstd="t" o:hrnoshade="t" o:hr="t" fillcolor="black" stroked="f"/>
        </w:pict>
      </w:r>
    </w:p>
    <w:p w14:paraId="19A6AB25" w14:textId="69F74B3A" w:rsidR="00F660D5" w:rsidRPr="00006E88" w:rsidRDefault="0004286B" w:rsidP="0004286B">
      <w:pPr>
        <w:tabs>
          <w:tab w:val="left" w:pos="720"/>
        </w:tabs>
        <w:rPr>
          <w:rFonts w:ascii="Cambria" w:hAnsi="Cambria"/>
          <w:b/>
          <w:sz w:val="22"/>
          <w:szCs w:val="22"/>
          <w:u w:val="single"/>
        </w:rPr>
      </w:pPr>
      <w:bookmarkStart w:id="0" w:name="_Hlk526447916"/>
      <w:r w:rsidRPr="00006E88">
        <w:rPr>
          <w:rFonts w:ascii="Cambria" w:hAnsi="Cambria"/>
          <w:b/>
          <w:sz w:val="22"/>
          <w:szCs w:val="22"/>
          <w:u w:val="single"/>
        </w:rPr>
        <w:t xml:space="preserve">The </w:t>
      </w:r>
      <w:r w:rsidR="00F660D5" w:rsidRPr="00006E88">
        <w:rPr>
          <w:rFonts w:ascii="Cambria" w:hAnsi="Cambria"/>
          <w:b/>
          <w:sz w:val="22"/>
          <w:szCs w:val="22"/>
          <w:u w:val="single"/>
        </w:rPr>
        <w:t>z-Score of a Sample Proportion</w:t>
      </w:r>
    </w:p>
    <w:p w14:paraId="2A0063C3" w14:textId="14EAC8DA" w:rsidR="00F660D5" w:rsidRPr="00006E88" w:rsidRDefault="00006E88" w:rsidP="00F660D5">
      <w:pPr>
        <w:tabs>
          <w:tab w:val="left" w:pos="720"/>
        </w:tabs>
        <w:jc w:val="center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z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μ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</m:sub>
              </m:sSub>
            </m:den>
          </m:f>
        </m:oMath>
      </m:oMathPara>
    </w:p>
    <w:p w14:paraId="7374891D" w14:textId="77777777" w:rsidR="00006E88" w:rsidRDefault="00006E88" w:rsidP="00F660D5">
      <w:pPr>
        <w:tabs>
          <w:tab w:val="left" w:pos="720"/>
        </w:tabs>
        <w:jc w:val="center"/>
        <w:rPr>
          <w:rFonts w:ascii="Cambria" w:hAnsi="Cambria"/>
          <w:sz w:val="22"/>
          <w:szCs w:val="22"/>
        </w:rPr>
      </w:pPr>
    </w:p>
    <w:p w14:paraId="3091E649" w14:textId="6B862C59" w:rsidR="00006E88" w:rsidRDefault="00006E88" w:rsidP="00006E88">
      <w:pPr>
        <w:tabs>
          <w:tab w:val="left" w:pos="72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or equivalently</w:t>
      </w:r>
      <w:r w:rsidR="006055D4">
        <w:rPr>
          <w:rFonts w:ascii="Cambria" w:hAnsi="Cambria"/>
          <w:sz w:val="22"/>
          <w:szCs w:val="22"/>
        </w:rPr>
        <w:t>,</w:t>
      </w:r>
      <w:r>
        <w:rPr>
          <w:rFonts w:ascii="Cambria" w:hAnsi="Cambria"/>
          <w:sz w:val="22"/>
          <w:szCs w:val="22"/>
        </w:rPr>
        <w:t xml:space="preserve"> from the sampling 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>
        <w:rPr>
          <w:rFonts w:ascii="Cambria" w:hAnsi="Cambria"/>
          <w:sz w:val="22"/>
          <w:szCs w:val="22"/>
        </w:rPr>
        <w:t xml:space="preserve"> above,</w:t>
      </w:r>
    </w:p>
    <w:p w14:paraId="73C80DD6" w14:textId="77777777" w:rsidR="00006E88" w:rsidRDefault="00006E88" w:rsidP="00F660D5">
      <w:pPr>
        <w:tabs>
          <w:tab w:val="left" w:pos="720"/>
        </w:tabs>
        <w:jc w:val="center"/>
        <w:rPr>
          <w:rFonts w:ascii="Cambria" w:hAnsi="Cambria"/>
          <w:sz w:val="22"/>
          <w:szCs w:val="22"/>
        </w:rPr>
      </w:pPr>
    </w:p>
    <w:p w14:paraId="6AEB44D1" w14:textId="316B3AE5" w:rsidR="00006E88" w:rsidRPr="00006E88" w:rsidRDefault="00006E88" w:rsidP="00F660D5">
      <w:pPr>
        <w:tabs>
          <w:tab w:val="left" w:pos="720"/>
        </w:tabs>
        <w:jc w:val="center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z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-p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-p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den>
                  </m:f>
                </m:e>
              </m:rad>
            </m:den>
          </m:f>
        </m:oMath>
      </m:oMathPara>
    </w:p>
    <w:p w14:paraId="51093D7A" w14:textId="0B8DFEDA" w:rsidR="00006E88" w:rsidRPr="00006E88" w:rsidRDefault="00006E88" w:rsidP="00006E88">
      <w:pPr>
        <w:tabs>
          <w:tab w:val="left" w:pos="72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Sinc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p</m:t>
        </m:r>
      </m:oMath>
      <w:r>
        <w:rPr>
          <w:rFonts w:ascii="Cambria" w:hAnsi="Cambr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p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den>
            </m:f>
          </m:e>
        </m:rad>
      </m:oMath>
      <w:r>
        <w:rPr>
          <w:rFonts w:ascii="Cambria" w:hAnsi="Cambria"/>
          <w:sz w:val="22"/>
          <w:szCs w:val="22"/>
        </w:rPr>
        <w:t>.</w:t>
      </w:r>
    </w:p>
    <w:p w14:paraId="6C0007F4" w14:textId="77777777" w:rsidR="00491E92" w:rsidRPr="00006E88" w:rsidRDefault="00000000" w:rsidP="00491E92">
      <w:pPr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pict w14:anchorId="16F1376D">
          <v:rect id="_x0000_i1028" style="width:496.8pt;height:3pt" o:hralign="center" o:hrstd="t" o:hrnoshade="t" o:hr="t" fillcolor="black" stroked="f"/>
        </w:pict>
      </w:r>
    </w:p>
    <w:bookmarkEnd w:id="0"/>
    <w:p w14:paraId="583E0CDB" w14:textId="77777777" w:rsidR="00F66D04" w:rsidRPr="00006E88" w:rsidRDefault="00F660D5" w:rsidP="00F66D04">
      <w:pPr>
        <w:widowControl w:val="0"/>
        <w:autoSpaceDE w:val="0"/>
        <w:autoSpaceDN w:val="0"/>
        <w:adjustRightInd w:val="0"/>
        <w:spacing w:line="268" w:lineRule="atLeast"/>
        <w:rPr>
          <w:rFonts w:ascii="Cambria" w:hAnsi="Cambria"/>
          <w:b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br w:type="page"/>
      </w:r>
      <w:r w:rsidR="00F66D04" w:rsidRPr="00006E88">
        <w:rPr>
          <w:rFonts w:ascii="Cambria" w:hAnsi="Cambria"/>
          <w:b/>
          <w:sz w:val="22"/>
          <w:szCs w:val="22"/>
        </w:rPr>
        <w:lastRenderedPageBreak/>
        <w:sym w:font="Wingdings" w:char="F04A"/>
      </w:r>
      <w:r w:rsidR="00F66D04" w:rsidRPr="00006E88">
        <w:rPr>
          <w:rFonts w:ascii="Cambria" w:hAnsi="Cambria"/>
          <w:b/>
          <w:sz w:val="22"/>
          <w:szCs w:val="22"/>
        </w:rPr>
        <w:t xml:space="preserve">  </w:t>
      </w:r>
      <w:r w:rsidR="00F66D04" w:rsidRPr="00006E88">
        <w:rPr>
          <w:rFonts w:ascii="Cambria" w:hAnsi="Cambria"/>
          <w:b/>
          <w:sz w:val="22"/>
          <w:szCs w:val="22"/>
          <w:u w:val="single"/>
        </w:rPr>
        <w:t>Exercises</w:t>
      </w:r>
      <w:r w:rsidR="00F66D04" w:rsidRPr="00006E88">
        <w:rPr>
          <w:rFonts w:ascii="Cambria" w:hAnsi="Cambria"/>
          <w:bCs/>
          <w:sz w:val="22"/>
          <w:szCs w:val="22"/>
        </w:rPr>
        <w:t>:</w:t>
      </w:r>
    </w:p>
    <w:p w14:paraId="5F801914" w14:textId="77777777" w:rsidR="00FD7DFE" w:rsidRPr="00006E88" w:rsidRDefault="00FD7DFE" w:rsidP="00FD7DFE">
      <w:pPr>
        <w:rPr>
          <w:rFonts w:ascii="Cambria" w:hAnsi="Cambria"/>
          <w:sz w:val="16"/>
          <w:szCs w:val="16"/>
        </w:rPr>
      </w:pPr>
    </w:p>
    <w:p w14:paraId="504F0734" w14:textId="1F004DB7" w:rsidR="00C462EC" w:rsidRPr="00006E88" w:rsidRDefault="00FD7DFE" w:rsidP="00B72A15">
      <w:pPr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>1)</w:t>
      </w:r>
      <w:r w:rsidRPr="00006E88">
        <w:rPr>
          <w:rFonts w:ascii="Cambria" w:hAnsi="Cambria"/>
          <w:sz w:val="22"/>
          <w:szCs w:val="22"/>
        </w:rPr>
        <w:tab/>
      </w:r>
      <w:r w:rsidR="00186C0F" w:rsidRPr="00006E88">
        <w:rPr>
          <w:rFonts w:ascii="Cambria" w:hAnsi="Cambria"/>
          <w:iCs/>
          <w:sz w:val="22"/>
          <w:szCs w:val="22"/>
        </w:rPr>
        <w:t xml:space="preserve">Describe the sampling 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="00186C0F" w:rsidRPr="00006E88">
        <w:rPr>
          <w:rFonts w:ascii="Cambria" w:hAnsi="Cambria"/>
          <w:iCs/>
          <w:sz w:val="22"/>
          <w:szCs w:val="22"/>
        </w:rPr>
        <w:t xml:space="preserve">, if </w:t>
      </w:r>
      <w:r w:rsidR="00186C0F" w:rsidRPr="00006E88">
        <w:rPr>
          <w:rFonts w:ascii="Cambria" w:hAnsi="Cambria"/>
          <w:i/>
          <w:sz w:val="22"/>
          <w:szCs w:val="22"/>
        </w:rPr>
        <w:t>N</w:t>
      </w:r>
      <w:r w:rsidR="00186C0F" w:rsidRPr="00006E88">
        <w:rPr>
          <w:rFonts w:ascii="Cambria" w:hAnsi="Cambria"/>
          <w:iCs/>
          <w:sz w:val="22"/>
          <w:szCs w:val="22"/>
        </w:rPr>
        <w:t xml:space="preserve"> = 25,000, </w:t>
      </w:r>
      <w:r w:rsidR="00B72A15" w:rsidRPr="00006E88">
        <w:rPr>
          <w:rFonts w:ascii="Cambria" w:hAnsi="Cambria"/>
          <w:i/>
          <w:sz w:val="22"/>
          <w:szCs w:val="22"/>
        </w:rPr>
        <w:t>n</w:t>
      </w:r>
      <w:r w:rsidR="00B72A15" w:rsidRPr="00006E88">
        <w:rPr>
          <w:rFonts w:ascii="Cambria" w:hAnsi="Cambria"/>
          <w:sz w:val="22"/>
          <w:szCs w:val="22"/>
        </w:rPr>
        <w:t xml:space="preserve"> = 300, </w:t>
      </w:r>
      <w:r w:rsidR="00B72A15" w:rsidRPr="00006E88">
        <w:rPr>
          <w:rFonts w:ascii="Cambria" w:hAnsi="Cambria"/>
          <w:i/>
          <w:sz w:val="22"/>
          <w:szCs w:val="22"/>
        </w:rPr>
        <w:t>p</w:t>
      </w:r>
      <w:r w:rsidR="00B72A15" w:rsidRPr="00006E88">
        <w:rPr>
          <w:rFonts w:ascii="Cambria" w:hAnsi="Cambria"/>
          <w:sz w:val="22"/>
          <w:szCs w:val="22"/>
        </w:rPr>
        <w:t xml:space="preserve"> = 0.7</w:t>
      </w:r>
      <w:r w:rsidR="00186C0F" w:rsidRPr="00006E88">
        <w:rPr>
          <w:rFonts w:ascii="Cambria" w:hAnsi="Cambria"/>
          <w:sz w:val="22"/>
          <w:szCs w:val="22"/>
        </w:rPr>
        <w:t>.</w:t>
      </w:r>
      <w:r w:rsidR="00121F3E" w:rsidRPr="00121F3E">
        <w:rPr>
          <w:rFonts w:ascii="Cambria" w:hAnsi="Cambria"/>
          <w:b/>
          <w:noProof/>
          <w:sz w:val="8"/>
          <w:szCs w:val="8"/>
        </w:rPr>
        <w:t xml:space="preserve"> </w:t>
      </w:r>
    </w:p>
    <w:p w14:paraId="02D44829" w14:textId="472441F5" w:rsidR="00B72A15" w:rsidRPr="008439C4" w:rsidRDefault="00121F3E" w:rsidP="00B72A15">
      <w:pPr>
        <w:rPr>
          <w:rFonts w:ascii="Cambria" w:hAnsi="Cambria"/>
          <w:sz w:val="16"/>
          <w:szCs w:val="16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7C0EA8" wp14:editId="70038A69">
                <wp:simplePos x="0" y="0"/>
                <wp:positionH relativeFrom="margin">
                  <wp:posOffset>589838</wp:posOffset>
                </wp:positionH>
                <wp:positionV relativeFrom="paragraph">
                  <wp:posOffset>62558</wp:posOffset>
                </wp:positionV>
                <wp:extent cx="5581259" cy="1085222"/>
                <wp:effectExtent l="0" t="0" r="19685" b="19685"/>
                <wp:wrapNone/>
                <wp:docPr id="101355604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81259" cy="10852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0AD3C4" id="Rectangle 386" o:spid="_x0000_s1026" alt="&quot;&quot;" style="position:absolute;margin-left:46.45pt;margin-top:4.95pt;width:439.45pt;height:85.45pt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0356F4F" wp14:editId="11CEC790">
                <wp:simplePos x="0" y="0"/>
                <wp:positionH relativeFrom="margin">
                  <wp:posOffset>625007</wp:posOffset>
                </wp:positionH>
                <wp:positionV relativeFrom="paragraph">
                  <wp:posOffset>117824</wp:posOffset>
                </wp:positionV>
                <wp:extent cx="5546691" cy="1004835"/>
                <wp:effectExtent l="0" t="0" r="16510" b="24130"/>
                <wp:wrapNone/>
                <wp:docPr id="696631343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46691" cy="10048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FA9312" id="Rectangle 3" o:spid="_x0000_s1026" alt="&quot;&quot;" style="position:absolute;margin-left:49.2pt;margin-top:9.3pt;width:436.75pt;height:79.1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" filled="f" strokecolor="black [3213]">
                <w10:wrap anchorx="margin"/>
              </v:rect>
            </w:pict>
          </mc:Fallback>
        </mc:AlternateContent>
      </w:r>
    </w:p>
    <w:p w14:paraId="5A201805" w14:textId="65399E91" w:rsidR="00006E88" w:rsidRPr="001409D3" w:rsidRDefault="00006E88" w:rsidP="001409D3">
      <w:pPr>
        <w:pStyle w:val="ListParagraph"/>
        <w:numPr>
          <w:ilvl w:val="0"/>
          <w:numId w:val="22"/>
        </w:numPr>
        <w:rPr>
          <w:rFonts w:ascii="Cambria" w:hAnsi="Cambria"/>
          <w:sz w:val="22"/>
          <w:szCs w:val="22"/>
        </w:rPr>
      </w:pPr>
      <w:r w:rsidRPr="001409D3">
        <w:rPr>
          <w:rFonts w:ascii="Cambria" w:hAnsi="Cambria"/>
          <w:sz w:val="22"/>
          <w:szCs w:val="22"/>
        </w:rPr>
        <w:t xml:space="preserve">First, check that the shape of the sampling distribution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Pr="001409D3">
        <w:rPr>
          <w:rFonts w:ascii="Cambria" w:hAnsi="Cambria"/>
          <w:sz w:val="22"/>
          <w:szCs w:val="22"/>
        </w:rPr>
        <w:t xml:space="preserve"> is approximately normal by verifying that </w:t>
      </w:r>
      <w:r w:rsidRPr="001409D3">
        <w:rPr>
          <w:rFonts w:ascii="Cambria" w:hAnsi="Cambria"/>
          <w:i/>
          <w:iCs/>
          <w:sz w:val="22"/>
          <w:szCs w:val="22"/>
        </w:rPr>
        <w:t>np</w:t>
      </w:r>
      <w:r w:rsidRPr="001409D3">
        <w:rPr>
          <w:rFonts w:ascii="Cambria" w:hAnsi="Cambria"/>
          <w:sz w:val="22"/>
          <w:szCs w:val="22"/>
        </w:rPr>
        <w:t xml:space="preserve">(1 – </w:t>
      </w:r>
      <w:r w:rsidRPr="001409D3">
        <w:rPr>
          <w:rFonts w:ascii="Cambria" w:hAnsi="Cambria"/>
          <w:i/>
          <w:iCs/>
          <w:sz w:val="22"/>
          <w:szCs w:val="22"/>
        </w:rPr>
        <w:t>p</w:t>
      </w:r>
      <w:r w:rsidRPr="001409D3">
        <w:rPr>
          <w:rFonts w:ascii="Cambria" w:hAnsi="Cambria"/>
          <w:sz w:val="22"/>
          <w:szCs w:val="22"/>
        </w:rPr>
        <w:t>) ≥ 10.</w:t>
      </w:r>
    </w:p>
    <w:p w14:paraId="51F50D60" w14:textId="3740BD5C" w:rsidR="00006E88" w:rsidRDefault="00006E88" w:rsidP="00006E88">
      <w:pPr>
        <w:ind w:left="720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n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1-p</m:t>
              </m:r>
            </m:e>
          </m:d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≥10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300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0.7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1-0.7</m:t>
              </m:r>
            </m:e>
          </m:d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≥10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r>
            <w:rPr>
              <w:rFonts w:ascii="Cambria Math" w:hAnsi="Cambria Math"/>
              <w:sz w:val="22"/>
              <w:szCs w:val="22"/>
            </w:rPr>
            <m:t>63</m:t>
          </m:r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≥10</m:t>
          </m:r>
        </m:oMath>
      </m:oMathPara>
    </w:p>
    <w:p w14:paraId="4530C91A" w14:textId="3C681094" w:rsidR="00006E88" w:rsidRPr="00006E88" w:rsidRDefault="00006E88" w:rsidP="00773342">
      <w:pPr>
        <w:ind w:left="720"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S</w:t>
      </w:r>
      <w:r w:rsidR="00F9755D">
        <w:rPr>
          <w:rFonts w:ascii="Cambria" w:hAnsi="Cambria"/>
          <w:sz w:val="22"/>
          <w:szCs w:val="22"/>
        </w:rPr>
        <w:t>o, since</w:t>
      </w:r>
      <w:r>
        <w:rPr>
          <w:rFonts w:ascii="Cambria" w:hAnsi="Cambria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63</m:t>
        </m:r>
        <m:r>
          <m:rPr>
            <m:aln/>
          </m:rPr>
          <w:rPr>
            <w:rFonts w:ascii="Cambria Math" w:hAnsi="Cambria Math"/>
            <w:sz w:val="22"/>
            <w:szCs w:val="22"/>
          </w:rPr>
          <m:t>≥10</m:t>
        </m:r>
      </m:oMath>
      <w:r>
        <w:rPr>
          <w:rFonts w:ascii="Cambria" w:hAnsi="Cambria"/>
          <w:sz w:val="22"/>
          <w:szCs w:val="22"/>
        </w:rPr>
        <w:t>,</w:t>
      </w:r>
      <w:r w:rsidR="00F9755D">
        <w:rPr>
          <w:rFonts w:ascii="Cambria" w:hAnsi="Cambria"/>
          <w:sz w:val="22"/>
          <w:szCs w:val="22"/>
        </w:rPr>
        <w:t xml:space="preserve"> then</w:t>
      </w:r>
      <w:r>
        <w:rPr>
          <w:rFonts w:ascii="Cambria" w:hAnsi="Cambria"/>
          <w:sz w:val="22"/>
          <w:szCs w:val="22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</m:oMath>
      <w:r w:rsidR="00641B44" w:rsidRPr="00006E88">
        <w:rPr>
          <w:rFonts w:ascii="Cambria" w:hAnsi="Cambria"/>
          <w:sz w:val="22"/>
          <w:szCs w:val="22"/>
        </w:rPr>
        <w:t xml:space="preserve"> i</w:t>
      </w:r>
      <w:r w:rsidR="00641B44">
        <w:rPr>
          <w:rFonts w:ascii="Cambria" w:hAnsi="Cambria"/>
          <w:sz w:val="22"/>
          <w:szCs w:val="22"/>
        </w:rPr>
        <w:t xml:space="preserve">s </w:t>
      </w:r>
      <w:r w:rsidR="00641B44" w:rsidRPr="00006E88">
        <w:rPr>
          <w:rFonts w:ascii="Cambria" w:hAnsi="Cambria"/>
          <w:sz w:val="22"/>
          <w:szCs w:val="22"/>
        </w:rPr>
        <w:t>approximately normal</w:t>
      </w:r>
      <w:r w:rsidR="00641B44">
        <w:rPr>
          <w:rFonts w:ascii="Cambria" w:hAnsi="Cambria"/>
          <w:sz w:val="22"/>
          <w:szCs w:val="22"/>
        </w:rPr>
        <w:t>.</w:t>
      </w:r>
    </w:p>
    <w:p w14:paraId="7605E7ED" w14:textId="5687769F" w:rsidR="00006E88" w:rsidRPr="001409D3" w:rsidRDefault="00121F3E" w:rsidP="00006E88">
      <w:pPr>
        <w:ind w:left="720"/>
        <w:rPr>
          <w:rFonts w:ascii="Cambria" w:hAnsi="Cambria"/>
          <w:sz w:val="12"/>
          <w:szCs w:val="12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A8C4C42" wp14:editId="7EC3F8FA">
                <wp:simplePos x="0" y="0"/>
                <wp:positionH relativeFrom="margin">
                  <wp:posOffset>589838</wp:posOffset>
                </wp:positionH>
                <wp:positionV relativeFrom="paragraph">
                  <wp:posOffset>38435</wp:posOffset>
                </wp:positionV>
                <wp:extent cx="5717512" cy="1024911"/>
                <wp:effectExtent l="0" t="0" r="17145" b="22860"/>
                <wp:wrapNone/>
                <wp:docPr id="1062934850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7512" cy="10249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B01452" id="Rectangle 386" o:spid="_x0000_s1026" alt="&quot;&quot;" style="position:absolute;margin-left:46.45pt;margin-top:3.05pt;width:450.2pt;height:80.7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" strokecolor="#f2f2f2">
                <w10:wrap anchorx="margin"/>
              </v:rect>
            </w:pict>
          </mc:Fallback>
        </mc:AlternateContent>
      </w:r>
    </w:p>
    <w:p w14:paraId="3AC00370" w14:textId="14495131" w:rsidR="00641B44" w:rsidRPr="001409D3" w:rsidRDefault="005B663E" w:rsidP="001409D3">
      <w:pPr>
        <w:pStyle w:val="ListParagraph"/>
        <w:numPr>
          <w:ilvl w:val="0"/>
          <w:numId w:val="22"/>
        </w:numPr>
        <w:rPr>
          <w:rFonts w:ascii="Cambria" w:hAnsi="Cambria"/>
          <w:i/>
          <w:iCs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12C390" wp14:editId="722A1638">
                <wp:simplePos x="0" y="0"/>
                <wp:positionH relativeFrom="margin">
                  <wp:posOffset>625007</wp:posOffset>
                </wp:positionH>
                <wp:positionV relativeFrom="paragraph">
                  <wp:posOffset>4167</wp:posOffset>
                </wp:positionV>
                <wp:extent cx="5652198" cy="969666"/>
                <wp:effectExtent l="0" t="0" r="24765" b="20955"/>
                <wp:wrapNone/>
                <wp:docPr id="1836394249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2198" cy="96966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83D253" id="Rectangle 3" o:spid="_x0000_s1026" alt="&quot;&quot;" style="position:absolute;margin-left:49.2pt;margin-top:.35pt;width:445.05pt;height:76.3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" filled="f" strokecolor="black [3213]">
                <w10:wrap anchorx="margin"/>
              </v:rect>
            </w:pict>
          </mc:Fallback>
        </mc:AlternateContent>
      </w:r>
      <w:r w:rsidR="00641B44" w:rsidRPr="001409D3">
        <w:rPr>
          <w:rFonts w:ascii="Cambria" w:hAnsi="Cambria"/>
          <w:sz w:val="22"/>
          <w:szCs w:val="22"/>
        </w:rPr>
        <w:t xml:space="preserve">Next, check that the sampled values are independent of each other by showing </w:t>
      </w:r>
      <w:r w:rsidR="00641B44" w:rsidRPr="001409D3">
        <w:rPr>
          <w:rFonts w:ascii="Cambria" w:hAnsi="Cambria"/>
          <w:i/>
          <w:iCs/>
          <w:sz w:val="22"/>
          <w:szCs w:val="22"/>
        </w:rPr>
        <w:t>n</w:t>
      </w:r>
      <w:r w:rsidR="00641B44" w:rsidRPr="001409D3">
        <w:rPr>
          <w:rFonts w:ascii="Cambria" w:hAnsi="Cambria"/>
          <w:sz w:val="22"/>
          <w:szCs w:val="22"/>
        </w:rPr>
        <w:t xml:space="preserve"> ≤ 0.05</w:t>
      </w:r>
      <w:r w:rsidR="00641B44" w:rsidRPr="001409D3">
        <w:rPr>
          <w:rFonts w:ascii="Cambria" w:hAnsi="Cambria"/>
          <w:i/>
          <w:iCs/>
          <w:sz w:val="22"/>
          <w:szCs w:val="22"/>
        </w:rPr>
        <w:t>N</w:t>
      </w:r>
      <w:r w:rsidR="00641B44" w:rsidRPr="001409D3">
        <w:rPr>
          <w:rFonts w:ascii="Cambria" w:hAnsi="Cambria"/>
          <w:sz w:val="22"/>
          <w:szCs w:val="22"/>
        </w:rPr>
        <w:t>.</w:t>
      </w:r>
    </w:p>
    <w:p w14:paraId="790D172E" w14:textId="52E635DB" w:rsidR="00641B44" w:rsidRPr="008439C4" w:rsidRDefault="00641B44" w:rsidP="00006E88">
      <w:pPr>
        <w:ind w:left="720"/>
        <w:rPr>
          <w:rFonts w:ascii="Cambria" w:hAnsi="Cambria"/>
          <w:sz w:val="8"/>
          <w:szCs w:val="8"/>
        </w:rPr>
      </w:pPr>
    </w:p>
    <w:p w14:paraId="41C29987" w14:textId="0CC6797E" w:rsidR="00256093" w:rsidRDefault="00256093" w:rsidP="00256093">
      <w:pPr>
        <w:ind w:left="720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n</m:t>
          </m:r>
          <m:r>
            <m:rPr>
              <m:sty m:val="p"/>
              <m:aln/>
            </m:rPr>
            <w:rPr>
              <w:rFonts w:ascii="Cambria Math" w:hAnsi="Cambria Math"/>
              <w:sz w:val="22"/>
              <w:szCs w:val="22"/>
            </w:rPr>
            <m:t>≤0.05</m:t>
          </m:r>
          <m:r>
            <w:rPr>
              <w:rFonts w:ascii="Cambria Math" w:hAnsi="Cambria Math"/>
              <w:sz w:val="22"/>
              <w:szCs w:val="22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r>
            <w:rPr>
              <w:rFonts w:ascii="Cambria Math" w:hAnsi="Cambria Math"/>
              <w:sz w:val="22"/>
              <w:szCs w:val="22"/>
            </w:rPr>
            <m:t>300</m:t>
          </m:r>
          <m:r>
            <m:rPr>
              <m:sty m:val="p"/>
              <m:aln/>
            </m:rPr>
            <w:rPr>
              <w:rFonts w:ascii="Cambria Math" w:hAnsi="Cambria Math"/>
              <w:sz w:val="22"/>
              <w:szCs w:val="22"/>
            </w:rPr>
            <m:t>≤0.05(25000)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r>
            <w:rPr>
              <w:rFonts w:ascii="Cambria Math" w:hAnsi="Cambria Math"/>
              <w:sz w:val="22"/>
              <w:szCs w:val="22"/>
            </w:rPr>
            <m:t>300</m:t>
          </m:r>
          <m:r>
            <m:rPr>
              <m:sty m:val="p"/>
              <m:aln/>
            </m:rPr>
            <w:rPr>
              <w:rFonts w:ascii="Cambria Math" w:hAnsi="Cambria Math"/>
              <w:sz w:val="22"/>
              <w:szCs w:val="22"/>
            </w:rPr>
            <m:t>≤1250</m:t>
          </m:r>
        </m:oMath>
      </m:oMathPara>
    </w:p>
    <w:p w14:paraId="04922FC4" w14:textId="26404162" w:rsidR="00F9755D" w:rsidRPr="008439C4" w:rsidRDefault="00F9755D" w:rsidP="00256093">
      <w:pPr>
        <w:ind w:left="720"/>
        <w:rPr>
          <w:rFonts w:ascii="Cambria" w:hAnsi="Cambria"/>
          <w:sz w:val="8"/>
          <w:szCs w:val="8"/>
        </w:rPr>
      </w:pPr>
    </w:p>
    <w:p w14:paraId="18098F13" w14:textId="478ACB9B" w:rsidR="00256093" w:rsidRDefault="00F9755D" w:rsidP="00773342">
      <w:pPr>
        <w:ind w:left="720"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So, since</w:t>
      </w:r>
      <w:r w:rsidR="00256093">
        <w:rPr>
          <w:rFonts w:ascii="Cambria" w:hAnsi="Cambria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300</m:t>
        </m:r>
        <m:r>
          <m:rPr>
            <m:sty m:val="p"/>
            <m:aln/>
          </m:rPr>
          <w:rPr>
            <w:rFonts w:ascii="Cambria Math" w:hAnsi="Cambria Math"/>
            <w:sz w:val="22"/>
            <w:szCs w:val="22"/>
          </w:rPr>
          <m:t>≤1250</m:t>
        </m:r>
      </m:oMath>
      <w:r>
        <w:rPr>
          <w:rFonts w:ascii="Cambria" w:hAnsi="Cambria"/>
          <w:sz w:val="22"/>
          <w:szCs w:val="22"/>
        </w:rPr>
        <w:t xml:space="preserve">, then </w:t>
      </w:r>
      <w:r w:rsidR="00E127E3" w:rsidRPr="00006E88">
        <w:rPr>
          <w:rFonts w:ascii="Cambria" w:hAnsi="Cambria"/>
          <w:sz w:val="22"/>
          <w:szCs w:val="22"/>
        </w:rPr>
        <w:t xml:space="preserve">the sampled values </w:t>
      </w:r>
      <w:r w:rsidR="00E127E3">
        <w:rPr>
          <w:rFonts w:ascii="Cambria" w:hAnsi="Cambria"/>
          <w:sz w:val="22"/>
          <w:szCs w:val="22"/>
        </w:rPr>
        <w:t>are</w:t>
      </w:r>
      <w:r w:rsidR="00E127E3" w:rsidRPr="00006E88">
        <w:rPr>
          <w:rFonts w:ascii="Cambria" w:hAnsi="Cambria"/>
          <w:sz w:val="22"/>
          <w:szCs w:val="22"/>
        </w:rPr>
        <w:t xml:space="preserve"> independent of each other</w:t>
      </w:r>
      <w:r w:rsidR="001409D3">
        <w:rPr>
          <w:rFonts w:ascii="Cambria" w:hAnsi="Cambria"/>
          <w:sz w:val="22"/>
          <w:szCs w:val="22"/>
        </w:rPr>
        <w:t>.</w:t>
      </w:r>
    </w:p>
    <w:p w14:paraId="5D3805E1" w14:textId="1158A042" w:rsidR="00E127E3" w:rsidRPr="008439C4" w:rsidRDefault="00E127E3" w:rsidP="00256093">
      <w:pPr>
        <w:ind w:left="720"/>
        <w:rPr>
          <w:rFonts w:ascii="Cambria" w:hAnsi="Cambria"/>
          <w:sz w:val="8"/>
          <w:szCs w:val="8"/>
        </w:rPr>
      </w:pPr>
    </w:p>
    <w:p w14:paraId="77C1878B" w14:textId="6A87DB97" w:rsidR="0074609E" w:rsidRPr="001409D3" w:rsidRDefault="00121F3E" w:rsidP="001409D3">
      <w:pPr>
        <w:pStyle w:val="ListParagraph"/>
        <w:numPr>
          <w:ilvl w:val="0"/>
          <w:numId w:val="22"/>
        </w:numPr>
        <w:ind w:right="-594"/>
        <w:rPr>
          <w:rFonts w:ascii="Cambria" w:hAnsi="Cambria"/>
          <w:sz w:val="22"/>
          <w:szCs w:val="22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BD3CEDF" wp14:editId="4CB17A87">
                <wp:simplePos x="0" y="0"/>
                <wp:positionH relativeFrom="margin">
                  <wp:posOffset>589838</wp:posOffset>
                </wp:positionH>
                <wp:positionV relativeFrom="paragraph">
                  <wp:posOffset>3796</wp:posOffset>
                </wp:positionV>
                <wp:extent cx="5717512" cy="708409"/>
                <wp:effectExtent l="0" t="0" r="17145" b="15875"/>
                <wp:wrapNone/>
                <wp:docPr id="1978953877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7512" cy="7084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5656D7" id="Rectangle 386" o:spid="_x0000_s1026" alt="&quot;&quot;" style="position:absolute;margin-left:46.45pt;margin-top:.3pt;width:450.2pt;height:55.8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022346" wp14:editId="4E38C729">
                <wp:simplePos x="0" y="0"/>
                <wp:positionH relativeFrom="margin">
                  <wp:posOffset>630032</wp:posOffset>
                </wp:positionH>
                <wp:positionV relativeFrom="paragraph">
                  <wp:posOffset>3796</wp:posOffset>
                </wp:positionV>
                <wp:extent cx="5652135" cy="643095"/>
                <wp:effectExtent l="0" t="0" r="24765" b="24130"/>
                <wp:wrapNone/>
                <wp:docPr id="331739502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2135" cy="6430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6B66BF" id="Rectangle 3" o:spid="_x0000_s1026" alt="&quot;&quot;" style="position:absolute;margin-left:49.6pt;margin-top:.3pt;width:445.05pt;height:50.65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" filled="f" strokecolor="black [3213]">
                <w10:wrap anchorx="margin"/>
              </v:rect>
            </w:pict>
          </mc:Fallback>
        </mc:AlternateContent>
      </w:r>
      <w:r w:rsidR="0074609E" w:rsidRPr="001409D3">
        <w:rPr>
          <w:rFonts w:ascii="Cambria" w:hAnsi="Cambria"/>
          <w:sz w:val="22"/>
          <w:szCs w:val="22"/>
        </w:rPr>
        <w:t xml:space="preserve">The mea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p=0.7</m:t>
        </m:r>
      </m:oMath>
      <w:r w:rsidR="0074609E" w:rsidRPr="001409D3">
        <w:rPr>
          <w:rFonts w:ascii="Cambria" w:hAnsi="Cambria"/>
          <w:sz w:val="22"/>
          <w:szCs w:val="22"/>
        </w:rPr>
        <w:t xml:space="preserve">. The standard deviatio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p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0.7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0.7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00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≈0.02646</m:t>
        </m:r>
      </m:oMath>
    </w:p>
    <w:p w14:paraId="1BBB90E2" w14:textId="22817601" w:rsidR="0074609E" w:rsidRPr="001409D3" w:rsidRDefault="0074609E" w:rsidP="00256093">
      <w:pPr>
        <w:ind w:left="720"/>
        <w:rPr>
          <w:rFonts w:ascii="Cambria" w:hAnsi="Cambria"/>
          <w:sz w:val="12"/>
          <w:szCs w:val="12"/>
        </w:rPr>
      </w:pPr>
    </w:p>
    <w:p w14:paraId="24E10072" w14:textId="6D613E1A" w:rsidR="00B72A15" w:rsidRPr="00006E88" w:rsidRDefault="00E127E3" w:rsidP="00773342">
      <w:pPr>
        <w:ind w:left="720" w:firstLine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us,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="00006E88" w:rsidRPr="003B2F21">
        <w:rPr>
          <w:rFonts w:ascii="Cambria" w:hAnsi="Cambria"/>
          <w:sz w:val="22"/>
          <w:szCs w:val="22"/>
        </w:rPr>
        <w:t xml:space="preserve"> is </w:t>
      </w:r>
      <w:r w:rsidR="00006E88" w:rsidRPr="003B2F21">
        <w:rPr>
          <w:rFonts w:ascii="Cambria" w:hAnsi="Cambria"/>
          <w:sz w:val="22"/>
          <w:szCs w:val="22"/>
          <w:u w:val="single"/>
        </w:rPr>
        <w:t>approximately</w:t>
      </w:r>
      <w:r w:rsidR="00006E88" w:rsidRPr="003B2F21">
        <w:rPr>
          <w:rFonts w:ascii="Cambria" w:hAnsi="Cambria"/>
          <w:sz w:val="22"/>
          <w:szCs w:val="22"/>
        </w:rPr>
        <w:t xml:space="preserve"> normally distributed with mea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7</m:t>
        </m:r>
      </m:oMath>
      <w:r w:rsidR="00006E88" w:rsidRPr="003B2F21">
        <w:rPr>
          <w:rFonts w:ascii="Cambria" w:hAnsi="Cambr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02646</m:t>
        </m:r>
      </m:oMath>
      <w:r w:rsidR="00006E88" w:rsidRPr="003B2F21">
        <w:rPr>
          <w:rFonts w:ascii="Cambria" w:hAnsi="Cambria"/>
          <w:sz w:val="22"/>
          <w:szCs w:val="22"/>
        </w:rPr>
        <w:t>.</w:t>
      </w:r>
    </w:p>
    <w:p w14:paraId="696B47F5" w14:textId="7FA90C88" w:rsidR="00B72A15" w:rsidRPr="0035091F" w:rsidRDefault="00B72A15" w:rsidP="00B72A15">
      <w:pPr>
        <w:rPr>
          <w:rFonts w:ascii="Cambria" w:hAnsi="Cambria"/>
          <w:sz w:val="14"/>
          <w:szCs w:val="14"/>
        </w:rPr>
      </w:pPr>
    </w:p>
    <w:p w14:paraId="53B46F66" w14:textId="66354183" w:rsidR="00B72A15" w:rsidRPr="0035091F" w:rsidRDefault="00B72A15" w:rsidP="00B72A15">
      <w:pPr>
        <w:rPr>
          <w:rFonts w:ascii="Cambria" w:hAnsi="Cambria"/>
          <w:sz w:val="14"/>
          <w:szCs w:val="14"/>
        </w:rPr>
      </w:pPr>
    </w:p>
    <w:p w14:paraId="623116EE" w14:textId="5494CE13" w:rsidR="00B72A15" w:rsidRPr="00006E88" w:rsidRDefault="00D331B5" w:rsidP="004E4108">
      <w:pPr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>2</w:t>
      </w:r>
      <w:r w:rsidR="00B72A15" w:rsidRPr="00006E88">
        <w:rPr>
          <w:rFonts w:ascii="Cambria" w:hAnsi="Cambria"/>
          <w:b/>
          <w:sz w:val="22"/>
          <w:szCs w:val="22"/>
        </w:rPr>
        <w:t>)</w:t>
      </w:r>
      <w:r w:rsidR="00B72A15" w:rsidRPr="00006E88">
        <w:rPr>
          <w:rFonts w:ascii="Cambria" w:hAnsi="Cambria"/>
          <w:sz w:val="22"/>
          <w:szCs w:val="22"/>
        </w:rPr>
        <w:tab/>
        <w:t xml:space="preserve">A simple random sample of size </w:t>
      </w:r>
      <w:r w:rsidR="00B72A15" w:rsidRPr="00006E88">
        <w:rPr>
          <w:rFonts w:ascii="Cambria" w:hAnsi="Cambria"/>
          <w:i/>
          <w:sz w:val="22"/>
          <w:szCs w:val="22"/>
        </w:rPr>
        <w:t>n</w:t>
      </w:r>
      <w:r w:rsidR="00B72A15" w:rsidRPr="00006E88">
        <w:rPr>
          <w:rFonts w:ascii="Cambria" w:hAnsi="Cambria"/>
          <w:sz w:val="22"/>
          <w:szCs w:val="22"/>
        </w:rPr>
        <w:t xml:space="preserve"> = 200 is obtained from a population whose size is </w:t>
      </w:r>
      <w:r w:rsidR="00B72A15" w:rsidRPr="00006E88">
        <w:rPr>
          <w:rFonts w:ascii="Cambria" w:hAnsi="Cambria"/>
          <w:i/>
          <w:sz w:val="22"/>
          <w:szCs w:val="22"/>
        </w:rPr>
        <w:t>N</w:t>
      </w:r>
      <w:r w:rsidR="00B72A15" w:rsidRPr="00006E88">
        <w:rPr>
          <w:rFonts w:ascii="Cambria" w:hAnsi="Cambria"/>
          <w:sz w:val="22"/>
          <w:szCs w:val="22"/>
        </w:rPr>
        <w:t xml:space="preserve"> = 25,000 and whose population proportion with a specified characteristic is</w:t>
      </w:r>
      <w:r w:rsidR="00E32FDC" w:rsidRPr="00006E88">
        <w:rPr>
          <w:rFonts w:ascii="Cambria" w:hAnsi="Cambria"/>
          <w:sz w:val="22"/>
          <w:szCs w:val="22"/>
        </w:rPr>
        <w:t xml:space="preserve"> </w:t>
      </w:r>
      <w:r w:rsidR="00E32FDC" w:rsidRPr="00006E88">
        <w:rPr>
          <w:rFonts w:ascii="Cambria" w:hAnsi="Cambria"/>
          <w:i/>
          <w:iCs/>
          <w:sz w:val="22"/>
          <w:szCs w:val="22"/>
        </w:rPr>
        <w:t>p</w:t>
      </w:r>
      <w:r w:rsidR="00E32FDC" w:rsidRPr="00006E88">
        <w:rPr>
          <w:rFonts w:ascii="Cambria" w:hAnsi="Cambria"/>
          <w:sz w:val="22"/>
          <w:szCs w:val="22"/>
        </w:rPr>
        <w:t xml:space="preserve"> = 0.65</w:t>
      </w:r>
      <w:r w:rsidR="00B72A15" w:rsidRPr="00006E88">
        <w:rPr>
          <w:rFonts w:ascii="Cambria" w:hAnsi="Cambria"/>
          <w:sz w:val="22"/>
          <w:szCs w:val="22"/>
        </w:rPr>
        <w:t>.</w:t>
      </w:r>
    </w:p>
    <w:p w14:paraId="10498BBF" w14:textId="3A6F1069" w:rsidR="00B72A15" w:rsidRPr="008439C4" w:rsidRDefault="00B72A15" w:rsidP="00B72A15">
      <w:pPr>
        <w:ind w:left="720" w:hanging="720"/>
        <w:rPr>
          <w:rFonts w:ascii="Cambria" w:hAnsi="Cambria"/>
          <w:sz w:val="16"/>
          <w:szCs w:val="16"/>
        </w:rPr>
      </w:pPr>
    </w:p>
    <w:p w14:paraId="7082C559" w14:textId="1AF19706" w:rsidR="00B72A15" w:rsidRPr="00006E88" w:rsidRDefault="00121F3E" w:rsidP="0044711D">
      <w:pPr>
        <w:tabs>
          <w:tab w:val="left" w:pos="450"/>
        </w:tabs>
        <w:rPr>
          <w:rFonts w:ascii="Cambria" w:hAnsi="Cambria"/>
          <w:sz w:val="22"/>
          <w:szCs w:val="22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13B9061" wp14:editId="681FCA2C">
                <wp:simplePos x="0" y="0"/>
                <wp:positionH relativeFrom="margin">
                  <wp:posOffset>4006278</wp:posOffset>
                </wp:positionH>
                <wp:positionV relativeFrom="paragraph">
                  <wp:posOffset>146169</wp:posOffset>
                </wp:positionV>
                <wp:extent cx="1934307" cy="1070149"/>
                <wp:effectExtent l="0" t="0" r="27940" b="15875"/>
                <wp:wrapNone/>
                <wp:docPr id="520280979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4307" cy="10701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DDD2BC" id="Rectangle 386" o:spid="_x0000_s1026" alt="&quot;&quot;" style="position:absolute;margin-left:315.45pt;margin-top:11.5pt;width:152.3pt;height:84.25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" strokecolor="#f2f2f2">
                <w10:wrap anchorx="margin"/>
              </v:rect>
            </w:pict>
          </mc:Fallback>
        </mc:AlternateContent>
      </w: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EA9A36D" wp14:editId="230BDA50">
                <wp:simplePos x="0" y="0"/>
                <wp:positionH relativeFrom="margin">
                  <wp:posOffset>836024</wp:posOffset>
                </wp:positionH>
                <wp:positionV relativeFrom="paragraph">
                  <wp:posOffset>171290</wp:posOffset>
                </wp:positionV>
                <wp:extent cx="2908998" cy="857885"/>
                <wp:effectExtent l="0" t="0" r="24765" b="18415"/>
                <wp:wrapNone/>
                <wp:docPr id="2019162364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08998" cy="857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D57525" id="Rectangle 386" o:spid="_x0000_s1026" alt="&quot;&quot;" style="position:absolute;margin-left:65.85pt;margin-top:13.5pt;width:229.05pt;height:67.55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D661B9" wp14:editId="2322EB3B">
                <wp:simplePos x="0" y="0"/>
                <wp:positionH relativeFrom="margin">
                  <wp:posOffset>4056520</wp:posOffset>
                </wp:positionH>
                <wp:positionV relativeFrom="paragraph">
                  <wp:posOffset>171290</wp:posOffset>
                </wp:positionV>
                <wp:extent cx="1833824" cy="1019907"/>
                <wp:effectExtent l="0" t="0" r="14605" b="27940"/>
                <wp:wrapNone/>
                <wp:docPr id="640940184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3824" cy="101990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56A78F" id="Rectangle 3" o:spid="_x0000_s1026" alt="&quot;&quot;" style="position:absolute;margin-left:319.4pt;margin-top:13.5pt;width:144.4pt;height:80.3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" filled="f" strokecolor="black [3213]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F5DB7C" wp14:editId="50D40431">
                <wp:simplePos x="0" y="0"/>
                <wp:positionH relativeFrom="margin">
                  <wp:posOffset>870090</wp:posOffset>
                </wp:positionH>
                <wp:positionV relativeFrom="paragraph">
                  <wp:posOffset>173306</wp:posOffset>
                </wp:positionV>
                <wp:extent cx="2839761" cy="857885"/>
                <wp:effectExtent l="0" t="0" r="17780" b="18415"/>
                <wp:wrapNone/>
                <wp:docPr id="245624364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9761" cy="8578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76AEEC" id="Rectangle 3" o:spid="_x0000_s1026" alt="&quot;&quot;" style="position:absolute;margin-left:68.5pt;margin-top:13.65pt;width:223.6pt;height:67.5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" filled="f" strokecolor="black [3213]">
                <w10:wrap anchorx="margin"/>
              </v:rect>
            </w:pict>
          </mc:Fallback>
        </mc:AlternateContent>
      </w:r>
      <w:r w:rsidR="00EE6C62">
        <w:rPr>
          <w:rFonts w:ascii="Cambria" w:hAnsi="Cambria"/>
          <w:b/>
          <w:sz w:val="22"/>
          <w:szCs w:val="22"/>
        </w:rPr>
        <w:tab/>
      </w:r>
      <w:r w:rsidR="00EE6C62">
        <w:rPr>
          <w:rFonts w:ascii="Cambria" w:hAnsi="Cambria"/>
          <w:b/>
          <w:sz w:val="22"/>
          <w:szCs w:val="22"/>
        </w:rPr>
        <w:tab/>
      </w:r>
      <w:r w:rsidR="00B72A15" w:rsidRPr="00006E88">
        <w:rPr>
          <w:rFonts w:ascii="Cambria" w:hAnsi="Cambria"/>
          <w:b/>
          <w:sz w:val="22"/>
          <w:szCs w:val="22"/>
        </w:rPr>
        <w:t>a)</w:t>
      </w:r>
      <w:r w:rsidR="0044711D" w:rsidRPr="00006E88">
        <w:rPr>
          <w:rFonts w:ascii="Cambria" w:hAnsi="Cambria"/>
          <w:b/>
          <w:sz w:val="22"/>
          <w:szCs w:val="22"/>
        </w:rPr>
        <w:tab/>
      </w:r>
      <w:r w:rsidR="00B72A15" w:rsidRPr="00006E88">
        <w:rPr>
          <w:rFonts w:ascii="Cambria" w:hAnsi="Cambria"/>
          <w:sz w:val="22"/>
          <w:szCs w:val="22"/>
        </w:rPr>
        <w:t xml:space="preserve">Describe the sampling distribution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="00B72A15" w:rsidRPr="00006E88">
        <w:rPr>
          <w:rFonts w:ascii="Cambria" w:hAnsi="Cambria"/>
          <w:sz w:val="22"/>
          <w:szCs w:val="22"/>
        </w:rPr>
        <w:t>.</w:t>
      </w:r>
    </w:p>
    <w:p w14:paraId="3A90DCB3" w14:textId="728D8799" w:rsidR="003B3EA2" w:rsidRPr="003B3EA2" w:rsidRDefault="00AE0F4F" w:rsidP="003B3EA2">
      <w:pPr>
        <w:ind w:left="1440"/>
        <w:rPr>
          <w:rFonts w:ascii="Cambria" w:hAnsi="Cambria"/>
          <w:sz w:val="8"/>
          <w:szCs w:val="8"/>
        </w:rPr>
      </w:pPr>
      <m:oMath>
        <m:r>
          <w:rPr>
            <w:rFonts w:ascii="Cambria Math" w:hAnsi="Cambria Math"/>
            <w:sz w:val="22"/>
            <w:szCs w:val="22"/>
          </w:rPr>
          <m:t>np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-p</m:t>
            </m:r>
          </m:e>
        </m:d>
        <m:r>
          <w:rPr>
            <w:rFonts w:ascii="Cambria Math" w:hAnsi="Cambria Math"/>
            <w:sz w:val="22"/>
            <w:szCs w:val="22"/>
          </w:rPr>
          <m:t>≥10</m:t>
        </m:r>
      </m:oMath>
      <w:r w:rsidR="003B3EA2">
        <w:rPr>
          <w:rFonts w:ascii="Cambria" w:hAnsi="Cambria"/>
          <w:iCs/>
          <w:sz w:val="22"/>
          <w:szCs w:val="22"/>
        </w:rPr>
        <w:tab/>
      </w:r>
      <w:r w:rsidR="003B3EA2">
        <w:rPr>
          <w:rFonts w:ascii="Cambria" w:hAnsi="Cambria"/>
          <w:iCs/>
          <w:sz w:val="22"/>
          <w:szCs w:val="22"/>
        </w:rPr>
        <w:tab/>
      </w:r>
      <w:r w:rsidR="003B3EA2">
        <w:rPr>
          <w:rFonts w:ascii="Cambria" w:hAnsi="Cambria"/>
          <w:iCs/>
          <w:sz w:val="22"/>
          <w:szCs w:val="22"/>
        </w:rPr>
        <w:tab/>
      </w:r>
      <w:r w:rsidR="001409D3">
        <w:rPr>
          <w:rFonts w:ascii="Cambria" w:hAnsi="Cambria"/>
          <w:iCs/>
          <w:sz w:val="22"/>
          <w:szCs w:val="22"/>
        </w:rPr>
        <w:tab/>
      </w:r>
      <w:r w:rsidR="001409D3">
        <w:rPr>
          <w:rFonts w:ascii="Cambria" w:hAnsi="Cambria"/>
          <w:iCs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n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≤0.05</m:t>
        </m:r>
        <m:r>
          <w:rPr>
            <w:rFonts w:ascii="Cambria Math" w:hAnsi="Cambria Math"/>
            <w:sz w:val="22"/>
            <w:szCs w:val="22"/>
          </w:rPr>
          <m:t>N</m:t>
        </m:r>
      </m:oMath>
      <w:r w:rsidR="003B3EA2">
        <w:rPr>
          <w:rFonts w:ascii="Cambria" w:hAnsi="Cambria"/>
          <w:iCs/>
          <w:sz w:val="22"/>
          <w:szCs w:val="22"/>
        </w:rPr>
        <w:tab/>
      </w:r>
      <w:r w:rsidR="003B3EA2">
        <w:rPr>
          <w:rFonts w:ascii="Cambria" w:hAnsi="Cambria"/>
          <w:iCs/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w:br/>
        </m:r>
      </m:oMath>
    </w:p>
    <w:p w14:paraId="3251B4D4" w14:textId="6F7E5363" w:rsidR="003B3EA2" w:rsidRPr="003B3EA2" w:rsidRDefault="00000000" w:rsidP="003B3EA2">
      <w:pPr>
        <w:ind w:left="1440"/>
        <w:rPr>
          <w:rFonts w:ascii="Cambria" w:hAnsi="Cambria"/>
          <w:sz w:val="8"/>
          <w:szCs w:val="8"/>
        </w:rPr>
      </w:pP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200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0.65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-0.65</m:t>
            </m:r>
          </m:e>
        </m:d>
        <m:r>
          <w:rPr>
            <w:rFonts w:ascii="Cambria Math" w:hAnsi="Cambria Math"/>
            <w:sz w:val="22"/>
            <w:szCs w:val="22"/>
          </w:rPr>
          <m:t>≥10</m:t>
        </m:r>
      </m:oMath>
      <w:r w:rsidR="003B3EA2">
        <w:rPr>
          <w:rFonts w:ascii="Cambria" w:hAnsi="Cambria"/>
          <w:sz w:val="22"/>
          <w:szCs w:val="22"/>
        </w:rPr>
        <w:tab/>
      </w:r>
      <w:r w:rsidR="003B3EA2">
        <w:rPr>
          <w:rFonts w:ascii="Cambria" w:hAnsi="Cambria"/>
          <w:sz w:val="22"/>
          <w:szCs w:val="22"/>
        </w:rPr>
        <w:tab/>
      </w:r>
      <w:r w:rsidR="001409D3">
        <w:rPr>
          <w:rFonts w:ascii="Cambria" w:hAnsi="Cambria"/>
          <w:sz w:val="22"/>
          <w:szCs w:val="22"/>
        </w:rPr>
        <w:tab/>
      </w:r>
      <w:r w:rsidR="001409D3">
        <w:rPr>
          <w:rFonts w:ascii="Cambria" w:hAnsi="Cambria"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200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≤0.05(25000)</m:t>
        </m:r>
      </m:oMath>
      <w:r w:rsidR="003B3EA2">
        <w:rPr>
          <w:rFonts w:ascii="Cambria" w:hAnsi="Cambria"/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w:br/>
        </m:r>
      </m:oMath>
    </w:p>
    <w:p w14:paraId="1CA6484B" w14:textId="4EA6E0BF" w:rsidR="00AE0F4F" w:rsidRDefault="001409D3" w:rsidP="003B3EA2">
      <w:pPr>
        <w:ind w:left="720" w:firstLine="720"/>
        <w:rPr>
          <w:rFonts w:ascii="Cambria" w:hAnsi="Cambria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45.5≥10</m:t>
        </m:r>
      </m:oMath>
      <w:r w:rsidR="003B3EA2">
        <w:rPr>
          <w:rFonts w:ascii="Cambria" w:hAnsi="Cambria"/>
          <w:sz w:val="22"/>
          <w:szCs w:val="22"/>
        </w:rPr>
        <w:tab/>
      </w:r>
      <w:r w:rsidR="003B3EA2">
        <w:rPr>
          <w:rFonts w:ascii="Cambria" w:hAnsi="Cambria"/>
          <w:sz w:val="22"/>
          <w:szCs w:val="22"/>
        </w:rPr>
        <w:tab/>
      </w:r>
      <w:r w:rsidR="003B3EA2">
        <w:rPr>
          <w:rFonts w:ascii="Cambria" w:hAnsi="Cambria"/>
          <w:sz w:val="22"/>
          <w:szCs w:val="22"/>
        </w:rPr>
        <w:tab/>
      </w:r>
      <w:r w:rsidR="003B3EA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200</m:t>
        </m:r>
        <m:r>
          <m:rPr>
            <m:sty m:val="p"/>
            <m:aln/>
          </m:rPr>
          <w:rPr>
            <w:rFonts w:ascii="Cambria Math" w:hAnsi="Cambria Math"/>
            <w:sz w:val="22"/>
            <w:szCs w:val="22"/>
          </w:rPr>
          <m:t>≤1250</m:t>
        </m:r>
      </m:oMath>
    </w:p>
    <w:p w14:paraId="0B2DDA73" w14:textId="0B5CCDFE" w:rsidR="001409D3" w:rsidRPr="001409D3" w:rsidRDefault="001409D3" w:rsidP="003B3EA2">
      <w:pPr>
        <w:ind w:left="720" w:firstLine="720"/>
        <w:rPr>
          <w:rFonts w:ascii="Cambria" w:hAnsi="Cambria"/>
          <w:sz w:val="8"/>
          <w:szCs w:val="8"/>
        </w:rPr>
      </w:pPr>
    </w:p>
    <w:p w14:paraId="0661762D" w14:textId="6B1CE57F" w:rsidR="00B72A15" w:rsidRDefault="001409D3" w:rsidP="001409D3">
      <w:pPr>
        <w:ind w:left="6480" w:hanging="504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us,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Pr="003B2F21">
        <w:rPr>
          <w:rFonts w:ascii="Cambria" w:hAnsi="Cambria"/>
          <w:sz w:val="22"/>
          <w:szCs w:val="22"/>
        </w:rPr>
        <w:t xml:space="preserve"> is </w:t>
      </w:r>
      <w:r w:rsidRPr="003B2F21">
        <w:rPr>
          <w:rFonts w:ascii="Cambria" w:hAnsi="Cambria"/>
          <w:sz w:val="22"/>
          <w:szCs w:val="22"/>
          <w:u w:val="single"/>
        </w:rPr>
        <w:t>approximately</w:t>
      </w:r>
      <w:r w:rsidRPr="003B2F21">
        <w:rPr>
          <w:rFonts w:ascii="Cambria" w:hAnsi="Cambria"/>
          <w:sz w:val="22"/>
          <w:szCs w:val="22"/>
        </w:rPr>
        <w:t xml:space="preserve"> normally distributed</w:t>
      </w:r>
      <w:r>
        <w:rPr>
          <w:rFonts w:ascii="Cambria" w:hAnsi="Cambria"/>
          <w:sz w:val="22"/>
          <w:szCs w:val="22"/>
        </w:rPr>
        <w:t>.</w:t>
      </w:r>
      <w:r>
        <w:rPr>
          <w:rFonts w:ascii="Cambria" w:hAnsi="Cambria"/>
          <w:sz w:val="22"/>
          <w:szCs w:val="22"/>
        </w:rPr>
        <w:tab/>
        <w:t xml:space="preserve">Thus, </w:t>
      </w:r>
      <w:r w:rsidRPr="00006E88">
        <w:rPr>
          <w:rFonts w:ascii="Cambria" w:hAnsi="Cambria"/>
          <w:sz w:val="22"/>
          <w:szCs w:val="22"/>
        </w:rPr>
        <w:t xml:space="preserve">the sampled values </w:t>
      </w:r>
      <w:r>
        <w:rPr>
          <w:rFonts w:ascii="Cambria" w:hAnsi="Cambria"/>
          <w:sz w:val="22"/>
          <w:szCs w:val="22"/>
        </w:rPr>
        <w:t>are</w:t>
      </w:r>
      <w:r w:rsidRPr="00006E88">
        <w:rPr>
          <w:rFonts w:ascii="Cambria" w:hAnsi="Cambria"/>
          <w:sz w:val="22"/>
          <w:szCs w:val="22"/>
        </w:rPr>
        <w:t xml:space="preserve"> independent of each other</w:t>
      </w:r>
      <w:r>
        <w:rPr>
          <w:rFonts w:ascii="Cambria" w:hAnsi="Cambria"/>
          <w:sz w:val="22"/>
          <w:szCs w:val="22"/>
        </w:rPr>
        <w:t>.</w:t>
      </w:r>
    </w:p>
    <w:p w14:paraId="0EF6F95D" w14:textId="11CD86A4" w:rsidR="00674CC3" w:rsidRPr="0035091F" w:rsidRDefault="00121F3E" w:rsidP="00674CC3">
      <w:pPr>
        <w:rPr>
          <w:rFonts w:ascii="Cambria" w:hAnsi="Cambria"/>
          <w:sz w:val="16"/>
          <w:szCs w:val="16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89D77D3" wp14:editId="0E7BF45F">
                <wp:simplePos x="0" y="0"/>
                <wp:positionH relativeFrom="margin">
                  <wp:posOffset>373380</wp:posOffset>
                </wp:positionH>
                <wp:positionV relativeFrom="paragraph">
                  <wp:posOffset>97734</wp:posOffset>
                </wp:positionV>
                <wp:extent cx="5732584" cy="396128"/>
                <wp:effectExtent l="0" t="0" r="20955" b="23495"/>
                <wp:wrapNone/>
                <wp:docPr id="1408126460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2584" cy="3961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23551F" id="Rectangle 386" o:spid="_x0000_s1026" alt="&quot;&quot;" style="position:absolute;margin-left:29.4pt;margin-top:7.7pt;width:451.4pt;height:31.2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B2C6EF" wp14:editId="34D0C5F6">
                <wp:simplePos x="0" y="0"/>
                <wp:positionH relativeFrom="margin">
                  <wp:posOffset>409519</wp:posOffset>
                </wp:positionH>
                <wp:positionV relativeFrom="paragraph">
                  <wp:posOffset>102870</wp:posOffset>
                </wp:positionV>
                <wp:extent cx="5652198" cy="386080"/>
                <wp:effectExtent l="0" t="0" r="24765" b="13970"/>
                <wp:wrapNone/>
                <wp:docPr id="2048952374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2198" cy="3860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034113" id="Rectangle 3" o:spid="_x0000_s1026" alt="&quot;&quot;" style="position:absolute;margin-left:32.25pt;margin-top:8.1pt;width:445.05pt;height:30.4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" filled="f" strokecolor="black [3213]">
                <w10:wrap anchorx="margin"/>
              </v:rect>
            </w:pict>
          </mc:Fallback>
        </mc:AlternateContent>
      </w:r>
    </w:p>
    <w:p w14:paraId="628AA575" w14:textId="30568C59" w:rsidR="00674CC3" w:rsidRPr="001409D3" w:rsidRDefault="00674CC3" w:rsidP="005B663E">
      <w:pPr>
        <w:pStyle w:val="ListParagraph"/>
        <w:ind w:right="-594"/>
        <w:rPr>
          <w:rFonts w:ascii="Cambria" w:hAnsi="Cambria"/>
          <w:sz w:val="22"/>
          <w:szCs w:val="22"/>
        </w:rPr>
      </w:pPr>
      <w:r w:rsidRPr="001409D3">
        <w:rPr>
          <w:rFonts w:ascii="Cambria" w:hAnsi="Cambria"/>
          <w:sz w:val="22"/>
          <w:szCs w:val="22"/>
        </w:rPr>
        <w:t xml:space="preserve">The mea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p=0.65</m:t>
        </m:r>
      </m:oMath>
      <w:r w:rsidRPr="001409D3">
        <w:rPr>
          <w:rFonts w:ascii="Cambria" w:hAnsi="Cambria"/>
          <w:sz w:val="22"/>
          <w:szCs w:val="22"/>
        </w:rPr>
        <w:t xml:space="preserve">. The standard deviatio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p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0.6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0.65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00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≈0.03373</m:t>
        </m:r>
      </m:oMath>
    </w:p>
    <w:p w14:paraId="7BFA5E81" w14:textId="5058CE58" w:rsidR="00674CC3" w:rsidRPr="001409D3" w:rsidRDefault="00121F3E" w:rsidP="00674CC3">
      <w:pPr>
        <w:ind w:left="720"/>
        <w:rPr>
          <w:rFonts w:ascii="Cambria" w:hAnsi="Cambria"/>
          <w:sz w:val="12"/>
          <w:szCs w:val="12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F2CB476" wp14:editId="3C0646CA">
                <wp:simplePos x="0" y="0"/>
                <wp:positionH relativeFrom="margin">
                  <wp:posOffset>379730</wp:posOffset>
                </wp:positionH>
                <wp:positionV relativeFrom="paragraph">
                  <wp:posOffset>60381</wp:posOffset>
                </wp:positionV>
                <wp:extent cx="5732584" cy="396128"/>
                <wp:effectExtent l="0" t="0" r="20955" b="23495"/>
                <wp:wrapNone/>
                <wp:docPr id="1019467365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2584" cy="3961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FADFA2" id="Rectangle 386" o:spid="_x0000_s1026" alt="&quot;&quot;" style="position:absolute;margin-left:29.9pt;margin-top:4.75pt;width:451.4pt;height:31.2pt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AC1D54" wp14:editId="7B2A4E70">
                <wp:simplePos x="0" y="0"/>
                <wp:positionH relativeFrom="margin">
                  <wp:posOffset>409519</wp:posOffset>
                </wp:positionH>
                <wp:positionV relativeFrom="paragraph">
                  <wp:posOffset>74295</wp:posOffset>
                </wp:positionV>
                <wp:extent cx="5652198" cy="255773"/>
                <wp:effectExtent l="0" t="0" r="24765" b="11430"/>
                <wp:wrapNone/>
                <wp:docPr id="1684702465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2198" cy="2557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5070A6" id="Rectangle 3" o:spid="_x0000_s1026" alt="&quot;&quot;" style="position:absolute;margin-left:32.25pt;margin-top:5.85pt;width:445.05pt;height:20.1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" filled="f" strokecolor="black [3213]">
                <w10:wrap anchorx="margin"/>
              </v:rect>
            </w:pict>
          </mc:Fallback>
        </mc:AlternateContent>
      </w:r>
    </w:p>
    <w:p w14:paraId="46EDBA68" w14:textId="02BC4348" w:rsidR="00674CC3" w:rsidRDefault="00674CC3" w:rsidP="005B663E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us,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Pr="003B2F21">
        <w:rPr>
          <w:rFonts w:ascii="Cambria" w:hAnsi="Cambria"/>
          <w:sz w:val="22"/>
          <w:szCs w:val="22"/>
        </w:rPr>
        <w:t xml:space="preserve"> is </w:t>
      </w:r>
      <w:r w:rsidRPr="003B2F21">
        <w:rPr>
          <w:rFonts w:ascii="Cambria" w:hAnsi="Cambria"/>
          <w:sz w:val="22"/>
          <w:szCs w:val="22"/>
          <w:u w:val="single"/>
        </w:rPr>
        <w:t>approximately</w:t>
      </w:r>
      <w:r w:rsidRPr="003B2F21">
        <w:rPr>
          <w:rFonts w:ascii="Cambria" w:hAnsi="Cambria"/>
          <w:sz w:val="22"/>
          <w:szCs w:val="22"/>
        </w:rPr>
        <w:t xml:space="preserve"> normally distributed with mea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65</m:t>
        </m:r>
      </m:oMath>
      <w:r w:rsidRPr="003B2F21">
        <w:rPr>
          <w:rFonts w:ascii="Cambria" w:hAnsi="Cambr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03373</m:t>
        </m:r>
      </m:oMath>
      <w:r w:rsidRPr="003B2F21">
        <w:rPr>
          <w:rFonts w:ascii="Cambria" w:hAnsi="Cambria"/>
          <w:sz w:val="22"/>
          <w:szCs w:val="22"/>
        </w:rPr>
        <w:t>.</w:t>
      </w:r>
    </w:p>
    <w:p w14:paraId="244E150F" w14:textId="38E27178" w:rsidR="00674CC3" w:rsidRPr="00006E88" w:rsidRDefault="00674CC3" w:rsidP="00674CC3">
      <w:pPr>
        <w:rPr>
          <w:rFonts w:ascii="Cambria" w:hAnsi="Cambria"/>
          <w:b/>
          <w:sz w:val="22"/>
          <w:szCs w:val="22"/>
        </w:rPr>
      </w:pPr>
    </w:p>
    <w:p w14:paraId="646F385B" w14:textId="77777777" w:rsidR="008439C4" w:rsidRPr="008439C4" w:rsidRDefault="00EE6C62" w:rsidP="00EE6C62">
      <w:pPr>
        <w:tabs>
          <w:tab w:val="left" w:pos="450"/>
        </w:tabs>
        <w:ind w:left="720" w:hanging="720"/>
        <w:rPr>
          <w:rFonts w:ascii="Cambria" w:hAnsi="Cambria"/>
          <w:b/>
          <w:sz w:val="8"/>
          <w:szCs w:val="8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b/>
          <w:sz w:val="22"/>
          <w:szCs w:val="22"/>
        </w:rPr>
        <w:tab/>
      </w:r>
    </w:p>
    <w:p w14:paraId="590DFD88" w14:textId="3D712EFA" w:rsidR="00EE6C62" w:rsidRPr="00006E88" w:rsidRDefault="008439C4" w:rsidP="00EE6C62">
      <w:pPr>
        <w:tabs>
          <w:tab w:val="left" w:pos="45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b/>
          <w:sz w:val="22"/>
          <w:szCs w:val="22"/>
        </w:rPr>
        <w:tab/>
      </w:r>
      <w:r w:rsidR="00EE6C62">
        <w:rPr>
          <w:rFonts w:ascii="Cambria" w:hAnsi="Cambria"/>
          <w:b/>
          <w:sz w:val="22"/>
          <w:szCs w:val="22"/>
        </w:rPr>
        <w:t>b</w:t>
      </w:r>
      <w:r w:rsidR="00EE6C62" w:rsidRPr="00006E88">
        <w:rPr>
          <w:rFonts w:ascii="Cambria" w:hAnsi="Cambria"/>
          <w:b/>
          <w:sz w:val="22"/>
          <w:szCs w:val="22"/>
        </w:rPr>
        <w:t>)</w:t>
      </w:r>
      <w:r w:rsidR="00EE6C62" w:rsidRPr="00006E88">
        <w:rPr>
          <w:rFonts w:ascii="Cambria" w:hAnsi="Cambria"/>
          <w:sz w:val="22"/>
          <w:szCs w:val="22"/>
        </w:rPr>
        <w:tab/>
      </w:r>
      <w:r w:rsidR="0035091F">
        <w:rPr>
          <w:rFonts w:ascii="Cambria" w:hAnsi="Cambria"/>
          <w:sz w:val="22"/>
          <w:szCs w:val="22"/>
        </w:rPr>
        <w:t>Find</w:t>
      </w:r>
      <w:r w:rsidR="00EE6C62" w:rsidRPr="00006E88">
        <w:rPr>
          <w:rFonts w:ascii="Cambria" w:hAnsi="Cambria"/>
          <w:i/>
          <w:iCs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P(</m:t>
        </m:r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  <m:r>
          <w:rPr>
            <w:rFonts w:ascii="Cambria Math" w:hAnsi="Cambria Math"/>
            <w:sz w:val="22"/>
            <w:szCs w:val="22"/>
          </w:rPr>
          <m:t>&lt;0.59)</m:t>
        </m:r>
      </m:oMath>
      <w:r w:rsidR="00EE6C62" w:rsidRPr="00006E88">
        <w:rPr>
          <w:rFonts w:ascii="Cambria" w:hAnsi="Cambria"/>
          <w:sz w:val="22"/>
          <w:szCs w:val="22"/>
        </w:rPr>
        <w:t>?</w:t>
      </w:r>
    </w:p>
    <w:p w14:paraId="515CD1D1" w14:textId="5871C5A0" w:rsidR="00860B9F" w:rsidRPr="0035091F" w:rsidRDefault="00121F3E" w:rsidP="00EE6C62">
      <w:pPr>
        <w:tabs>
          <w:tab w:val="left" w:pos="1080"/>
        </w:tabs>
        <w:rPr>
          <w:rFonts w:ascii="Cambria" w:hAnsi="Cambria"/>
          <w:sz w:val="8"/>
          <w:szCs w:val="8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78A26E4" wp14:editId="578D9703">
                <wp:simplePos x="0" y="0"/>
                <wp:positionH relativeFrom="margin">
                  <wp:posOffset>238146</wp:posOffset>
                </wp:positionH>
                <wp:positionV relativeFrom="paragraph">
                  <wp:posOffset>32929</wp:posOffset>
                </wp:positionV>
                <wp:extent cx="5837855" cy="768699"/>
                <wp:effectExtent l="0" t="0" r="10795" b="12700"/>
                <wp:wrapNone/>
                <wp:docPr id="1071796282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7855" cy="7686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96A086" id="Rectangle 386" o:spid="_x0000_s1026" alt="&quot;&quot;" style="position:absolute;margin-left:18.75pt;margin-top:2.6pt;width:459.65pt;height:60.55p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266B592" wp14:editId="79826886">
                <wp:simplePos x="0" y="0"/>
                <wp:positionH relativeFrom="margin">
                  <wp:posOffset>267970</wp:posOffset>
                </wp:positionH>
                <wp:positionV relativeFrom="paragraph">
                  <wp:posOffset>42601</wp:posOffset>
                </wp:positionV>
                <wp:extent cx="5807947" cy="728017"/>
                <wp:effectExtent l="0" t="0" r="21590" b="15240"/>
                <wp:wrapNone/>
                <wp:docPr id="103188846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7947" cy="72801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9ABFD1" id="Rectangle 3" o:spid="_x0000_s1026" alt="&quot;&quot;" style="position:absolute;margin-left:21.1pt;margin-top:3.35pt;width:457.3pt;height:57.3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" filled="f" strokecolor="black [3213]">
                <w10:wrap anchorx="margin"/>
              </v:rect>
            </w:pict>
          </mc:Fallback>
        </mc:AlternateContent>
      </w:r>
      <w:r w:rsidR="00EE6C62" w:rsidRPr="00006E88">
        <w:rPr>
          <w:rFonts w:ascii="Cambria" w:hAnsi="Cambria"/>
          <w:sz w:val="22"/>
          <w:szCs w:val="22"/>
        </w:rPr>
        <w:t xml:space="preserve"> </w:t>
      </w:r>
    </w:p>
    <w:p w14:paraId="04D79DD8" w14:textId="33F27FC7" w:rsidR="00EE6C62" w:rsidRPr="002E31D7" w:rsidRDefault="00860B9F" w:rsidP="00EE6C62">
      <w:pPr>
        <w:tabs>
          <w:tab w:val="left" w:pos="1080"/>
        </w:tabs>
        <w:rPr>
          <w:rFonts w:ascii="Cambria" w:hAnsi="Cambria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&lt;0.59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59-0.6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65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65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00</m:t>
                          </m:r>
                        </m:den>
                      </m:f>
                    </m:e>
                  </m:rad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59-0.6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3373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lt;-1.78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0.0375</m:t>
          </m:r>
        </m:oMath>
      </m:oMathPara>
    </w:p>
    <w:p w14:paraId="63FF6088" w14:textId="1FA8BFA2" w:rsidR="00B72A15" w:rsidRPr="008C0CB2" w:rsidRDefault="00B72A15" w:rsidP="00B72A15">
      <w:pPr>
        <w:ind w:firstLine="720"/>
        <w:rPr>
          <w:rFonts w:ascii="Cambria" w:hAnsi="Cambria"/>
          <w:b/>
          <w:sz w:val="12"/>
          <w:szCs w:val="12"/>
        </w:rPr>
      </w:pPr>
    </w:p>
    <w:p w14:paraId="5727267C" w14:textId="454E687F" w:rsidR="0044711D" w:rsidRDefault="00EE6C62" w:rsidP="00EE6C62">
      <w:pPr>
        <w:tabs>
          <w:tab w:val="left" w:pos="45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b/>
          <w:sz w:val="22"/>
          <w:szCs w:val="22"/>
        </w:rPr>
        <w:tab/>
      </w:r>
      <w:r w:rsidR="001409D3">
        <w:rPr>
          <w:rFonts w:ascii="Cambria" w:hAnsi="Cambria"/>
          <w:b/>
          <w:sz w:val="22"/>
          <w:szCs w:val="22"/>
        </w:rPr>
        <w:t>c</w:t>
      </w:r>
      <w:r w:rsidR="00B72A15" w:rsidRPr="00006E88">
        <w:rPr>
          <w:rFonts w:ascii="Cambria" w:hAnsi="Cambria"/>
          <w:b/>
          <w:sz w:val="22"/>
          <w:szCs w:val="22"/>
        </w:rPr>
        <w:t>)</w:t>
      </w:r>
      <w:r>
        <w:rPr>
          <w:rFonts w:ascii="Cambria" w:hAnsi="Cambria"/>
          <w:b/>
          <w:sz w:val="22"/>
          <w:szCs w:val="22"/>
        </w:rPr>
        <w:tab/>
      </w:r>
      <w:r w:rsidR="0035091F" w:rsidRPr="0035091F">
        <w:rPr>
          <w:rFonts w:ascii="Cambria" w:hAnsi="Cambria"/>
          <w:bCs/>
          <w:sz w:val="22"/>
          <w:szCs w:val="22"/>
        </w:rPr>
        <w:t xml:space="preserve">Find </w:t>
      </w:r>
      <m:oMath>
        <m:r>
          <w:rPr>
            <w:rFonts w:ascii="Cambria Math" w:hAnsi="Cambria Math"/>
            <w:sz w:val="22"/>
            <w:szCs w:val="22"/>
          </w:rPr>
          <m:t>P(</m:t>
        </m:r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</m:acc>
        <m:r>
          <w:rPr>
            <w:rFonts w:ascii="Cambria Math" w:hAnsi="Cambria Math"/>
            <w:sz w:val="22"/>
            <w:szCs w:val="22"/>
          </w:rPr>
          <m:t>&gt;0.68)</m:t>
        </m:r>
      </m:oMath>
      <w:r w:rsidR="00B72A15" w:rsidRPr="00006E88">
        <w:rPr>
          <w:rFonts w:ascii="Cambria" w:hAnsi="Cambria"/>
          <w:sz w:val="22"/>
          <w:szCs w:val="22"/>
        </w:rPr>
        <w:t>?</w:t>
      </w:r>
    </w:p>
    <w:p w14:paraId="19CDB5BA" w14:textId="1FB77FF1" w:rsidR="0035091F" w:rsidRPr="0035091F" w:rsidRDefault="00121F3E" w:rsidP="00EE6C62">
      <w:pPr>
        <w:tabs>
          <w:tab w:val="left" w:pos="450"/>
        </w:tabs>
        <w:ind w:left="720" w:hanging="720"/>
        <w:rPr>
          <w:rFonts w:ascii="Cambria" w:hAnsi="Cambria"/>
          <w:sz w:val="8"/>
          <w:szCs w:val="8"/>
        </w:rPr>
      </w:pPr>
      <w:r w:rsidRPr="008439C4">
        <w:rPr>
          <w:rFonts w:ascii="Cambria" w:hAnsi="Cambria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8132ED" wp14:editId="178F535C">
                <wp:simplePos x="0" y="0"/>
                <wp:positionH relativeFrom="margin">
                  <wp:posOffset>245054</wp:posOffset>
                </wp:positionH>
                <wp:positionV relativeFrom="paragraph">
                  <wp:posOffset>27940</wp:posOffset>
                </wp:positionV>
                <wp:extent cx="5837855" cy="768699"/>
                <wp:effectExtent l="0" t="0" r="10795" b="12700"/>
                <wp:wrapNone/>
                <wp:docPr id="871276024" name="Rectangle 386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7855" cy="7686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F60AB6" id="Rectangle 386" o:spid="_x0000_s1026" alt="&quot;&quot;" style="position:absolute;margin-left:19.3pt;margin-top:2.2pt;width:459.65pt;height:60.55pt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" strokecolor="#f2f2f2">
                <w10:wrap anchorx="margin"/>
              </v:rect>
            </w:pict>
          </mc:Fallback>
        </mc:AlternateContent>
      </w:r>
      <w:r w:rsidR="005B663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F79291B" wp14:editId="1892B24E">
                <wp:simplePos x="0" y="0"/>
                <wp:positionH relativeFrom="margin">
                  <wp:posOffset>269875</wp:posOffset>
                </wp:positionH>
                <wp:positionV relativeFrom="paragraph">
                  <wp:posOffset>37521</wp:posOffset>
                </wp:positionV>
                <wp:extent cx="5807710" cy="727710"/>
                <wp:effectExtent l="0" t="0" r="21590" b="15240"/>
                <wp:wrapNone/>
                <wp:docPr id="2074689319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7710" cy="7277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BEAC9D" id="Rectangle 3" o:spid="_x0000_s1026" alt="&quot;&quot;" style="position:absolute;margin-left:21.25pt;margin-top:2.95pt;width:457.3pt;height:57.3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" filled="f" strokecolor="black [3213]">
                <w10:wrap anchorx="margin"/>
              </v:rect>
            </w:pict>
          </mc:Fallback>
        </mc:AlternateContent>
      </w:r>
    </w:p>
    <w:p w14:paraId="344FA65F" w14:textId="38DBE146" w:rsidR="0044711D" w:rsidRPr="0035091F" w:rsidRDefault="00555EA8" w:rsidP="0044711D">
      <w:pPr>
        <w:tabs>
          <w:tab w:val="left" w:pos="1080"/>
        </w:tabs>
        <w:rPr>
          <w:rFonts w:ascii="Cambria" w:hAnsi="Cambria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&gt;0.68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68-0.6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65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65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00</m:t>
                          </m:r>
                        </m:den>
                      </m:f>
                    </m:e>
                  </m:rad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g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68-0.6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3373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gt;0.89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0.1867</m:t>
          </m:r>
        </m:oMath>
      </m:oMathPara>
    </w:p>
    <w:p w14:paraId="698AFDDF" w14:textId="793F053C" w:rsidR="00D27647" w:rsidRPr="00006E88" w:rsidRDefault="00000000" w:rsidP="0044711D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pict w14:anchorId="363D6FAF">
          <v:rect id="_x0000_i1029" style="width:496.8pt;height:3pt" o:hralign="center" o:hrstd="t" o:hrnoshade="t" o:hr="t" fillcolor="black" stroked="f"/>
        </w:pict>
      </w:r>
    </w:p>
    <w:p w14:paraId="3E9AE52E" w14:textId="52BB595B" w:rsidR="006055D4" w:rsidRPr="003B2F21" w:rsidRDefault="00D27647" w:rsidP="006055D4">
      <w:pPr>
        <w:rPr>
          <w:rFonts w:ascii="Cambria" w:hAnsi="Cambria"/>
          <w:b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br w:type="page"/>
      </w:r>
      <w:r w:rsidR="006055D4" w:rsidRPr="003B2F21">
        <w:rPr>
          <w:rFonts w:ascii="Cambria" w:hAnsi="Cambria"/>
          <w:b/>
          <w:sz w:val="22"/>
          <w:szCs w:val="22"/>
        </w:rPr>
        <w:lastRenderedPageBreak/>
        <w:sym w:font="Wingdings" w:char="F04A"/>
      </w:r>
      <w:r w:rsidR="006055D4" w:rsidRPr="003B2F21">
        <w:rPr>
          <w:rFonts w:ascii="Cambria" w:hAnsi="Cambria"/>
          <w:b/>
          <w:sz w:val="22"/>
          <w:szCs w:val="22"/>
        </w:rPr>
        <w:t xml:space="preserve">  </w:t>
      </w:r>
      <w:r w:rsidR="006055D4" w:rsidRPr="003B2F21">
        <w:rPr>
          <w:rFonts w:ascii="Cambria" w:hAnsi="Cambria"/>
          <w:b/>
          <w:sz w:val="22"/>
          <w:szCs w:val="22"/>
          <w:u w:val="single"/>
        </w:rPr>
        <w:t>Extra Practice and Exercises with Answers</w:t>
      </w:r>
      <w:r w:rsidR="006055D4" w:rsidRPr="003B2F21">
        <w:rPr>
          <w:rFonts w:ascii="Cambria" w:hAnsi="Cambria"/>
          <w:bCs/>
          <w:sz w:val="22"/>
          <w:szCs w:val="22"/>
        </w:rPr>
        <w:t>:</w:t>
      </w:r>
    </w:p>
    <w:p w14:paraId="1A732E0A" w14:textId="5756D89F" w:rsidR="00D27647" w:rsidRPr="00006E88" w:rsidRDefault="00D27647" w:rsidP="00D27647">
      <w:pPr>
        <w:rPr>
          <w:rFonts w:ascii="Cambria" w:hAnsi="Cambria"/>
          <w:sz w:val="16"/>
          <w:szCs w:val="16"/>
        </w:rPr>
      </w:pPr>
    </w:p>
    <w:p w14:paraId="4FB9E55D" w14:textId="35C742F5" w:rsidR="00D27647" w:rsidRPr="00006E88" w:rsidRDefault="00D331B5" w:rsidP="00D27647">
      <w:pPr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>3</w:t>
      </w:r>
      <w:r w:rsidR="00B72A15" w:rsidRPr="00006E88">
        <w:rPr>
          <w:rFonts w:ascii="Cambria" w:hAnsi="Cambria"/>
          <w:b/>
          <w:sz w:val="22"/>
          <w:szCs w:val="22"/>
        </w:rPr>
        <w:t>)</w:t>
      </w:r>
      <w:r w:rsidR="00B72A15" w:rsidRPr="00006E88">
        <w:rPr>
          <w:rFonts w:ascii="Cambria" w:hAnsi="Cambria"/>
          <w:sz w:val="22"/>
          <w:szCs w:val="22"/>
        </w:rPr>
        <w:tab/>
      </w:r>
      <w:r w:rsidR="00D27647" w:rsidRPr="00006E88">
        <w:rPr>
          <w:rFonts w:ascii="Cambria" w:hAnsi="Cambria"/>
          <w:b/>
          <w:sz w:val="22"/>
          <w:szCs w:val="22"/>
        </w:rPr>
        <w:t>Credit Cards.</w:t>
      </w:r>
      <w:r w:rsidR="00D27647" w:rsidRPr="00006E88">
        <w:rPr>
          <w:rFonts w:ascii="Cambria" w:hAnsi="Cambria"/>
          <w:sz w:val="22"/>
          <w:szCs w:val="22"/>
        </w:rPr>
        <w:t xml:space="preserve">  According to creditcard.com, 29% of adults do not own a credit card.</w:t>
      </w:r>
    </w:p>
    <w:p w14:paraId="29A0EF50" w14:textId="6F2A9ADF" w:rsidR="00D27647" w:rsidRPr="00006E88" w:rsidRDefault="00D27647" w:rsidP="00D27647">
      <w:pPr>
        <w:ind w:left="720" w:hanging="720"/>
        <w:rPr>
          <w:rFonts w:ascii="Cambria" w:hAnsi="Cambria"/>
          <w:sz w:val="22"/>
          <w:szCs w:val="22"/>
        </w:rPr>
      </w:pPr>
    </w:p>
    <w:p w14:paraId="1E099154" w14:textId="6EA8E418" w:rsidR="00D27647" w:rsidRPr="00006E88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ab/>
        <w:t xml:space="preserve">a) </w:t>
      </w:r>
      <w:r w:rsidRPr="00006E88">
        <w:rPr>
          <w:rFonts w:ascii="Cambria" w:hAnsi="Cambria"/>
          <w:sz w:val="22"/>
          <w:szCs w:val="22"/>
        </w:rPr>
        <w:t xml:space="preserve">  </w:t>
      </w:r>
      <w:r w:rsidR="00674CC3">
        <w:rPr>
          <w:rFonts w:ascii="Cambria" w:hAnsi="Cambria"/>
          <w:sz w:val="22"/>
          <w:szCs w:val="22"/>
        </w:rPr>
        <w:tab/>
      </w:r>
      <w:r w:rsidR="00674CC3">
        <w:rPr>
          <w:rFonts w:ascii="Cambria" w:hAnsi="Cambria"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 xml:space="preserve">Suppose a random sample of 500 adults is asked, “Do you own a credit card?” Describe the </w:t>
      </w:r>
    </w:p>
    <w:p w14:paraId="7018FF02" w14:textId="28A27D0D" w:rsidR="00D27647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ab/>
      </w:r>
      <w:r w:rsidR="00674CC3">
        <w:rPr>
          <w:rFonts w:ascii="Cambria" w:hAnsi="Cambria"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 xml:space="preserve">sampling distribution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Pr="00006E88">
        <w:rPr>
          <w:rFonts w:ascii="Cambria" w:hAnsi="Cambria"/>
          <w:sz w:val="22"/>
          <w:szCs w:val="22"/>
        </w:rPr>
        <w:t xml:space="preserve">, the proportion of adults who </w:t>
      </w:r>
      <w:r w:rsidR="00C45040" w:rsidRPr="00006E88">
        <w:rPr>
          <w:rFonts w:ascii="Cambria" w:hAnsi="Cambria"/>
          <w:sz w:val="22"/>
          <w:szCs w:val="22"/>
        </w:rPr>
        <w:t xml:space="preserve">do not </w:t>
      </w:r>
      <w:r w:rsidRPr="00006E88">
        <w:rPr>
          <w:rFonts w:ascii="Cambria" w:hAnsi="Cambria"/>
          <w:sz w:val="22"/>
          <w:szCs w:val="22"/>
        </w:rPr>
        <w:t>own a credit card.</w:t>
      </w:r>
    </w:p>
    <w:p w14:paraId="5DF25B39" w14:textId="29FB80DC" w:rsidR="00674CC3" w:rsidRPr="00674CC3" w:rsidRDefault="00467BA2" w:rsidP="00D27647">
      <w:pPr>
        <w:tabs>
          <w:tab w:val="left" w:pos="1080"/>
        </w:tabs>
        <w:ind w:left="720" w:hanging="720"/>
        <w:rPr>
          <w:rFonts w:ascii="Cambria" w:hAnsi="Cambria"/>
          <w:sz w:val="8"/>
          <w:szCs w:val="8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4C0D204" wp14:editId="3E359A44">
                <wp:simplePos x="0" y="0"/>
                <wp:positionH relativeFrom="margin">
                  <wp:posOffset>861144</wp:posOffset>
                </wp:positionH>
                <wp:positionV relativeFrom="paragraph">
                  <wp:posOffset>26363</wp:posOffset>
                </wp:positionV>
                <wp:extent cx="2858491" cy="919424"/>
                <wp:effectExtent l="0" t="0" r="18415" b="14605"/>
                <wp:wrapNone/>
                <wp:docPr id="322430504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8491" cy="9194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27D026" id="Rectangle 3" o:spid="_x0000_s1026" alt="&quot;&quot;" style="position:absolute;margin-left:67.8pt;margin-top:2.1pt;width:225.1pt;height:72.4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" filled="f" strokecolor="black [3213]">
                <w10:wrap anchorx="margin"/>
              </v:rect>
            </w:pict>
          </mc:Fallback>
        </mc:AlternateContent>
      </w: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D6836B2" wp14:editId="4F6E6BE9">
                <wp:simplePos x="0" y="0"/>
                <wp:positionH relativeFrom="margin">
                  <wp:posOffset>4031399</wp:posOffset>
                </wp:positionH>
                <wp:positionV relativeFrom="paragraph">
                  <wp:posOffset>26362</wp:posOffset>
                </wp:positionV>
                <wp:extent cx="1838848" cy="1045029"/>
                <wp:effectExtent l="0" t="0" r="28575" b="22225"/>
                <wp:wrapNone/>
                <wp:docPr id="305900468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8848" cy="10450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A96285" id="Rectangle 3" o:spid="_x0000_s1026" alt="&quot;&quot;" style="position:absolute;margin-left:317.45pt;margin-top:2.1pt;width:144.8pt;height:82.3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" filled="f" strokecolor="black [3213]">
                <w10:wrap anchorx="margin"/>
              </v:rect>
            </w:pict>
          </mc:Fallback>
        </mc:AlternateContent>
      </w:r>
    </w:p>
    <w:p w14:paraId="6D3363AF" w14:textId="77777777" w:rsidR="00674CC3" w:rsidRPr="003B3EA2" w:rsidRDefault="00674CC3" w:rsidP="00674CC3">
      <w:pPr>
        <w:ind w:left="1440"/>
        <w:rPr>
          <w:rFonts w:ascii="Cambria" w:hAnsi="Cambria"/>
          <w:sz w:val="8"/>
          <w:szCs w:val="8"/>
        </w:rPr>
      </w:pPr>
      <m:oMath>
        <m:r>
          <w:rPr>
            <w:rFonts w:ascii="Cambria Math" w:hAnsi="Cambria Math"/>
            <w:sz w:val="22"/>
            <w:szCs w:val="22"/>
          </w:rPr>
          <m:t>np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-p</m:t>
            </m:r>
          </m:e>
        </m:d>
        <m:r>
          <w:rPr>
            <w:rFonts w:ascii="Cambria Math" w:hAnsi="Cambria Math"/>
            <w:sz w:val="22"/>
            <w:szCs w:val="22"/>
          </w:rPr>
          <m:t>≥10</m:t>
        </m:r>
      </m:oMath>
      <w:r>
        <w:rPr>
          <w:rFonts w:ascii="Cambria" w:hAnsi="Cambria"/>
          <w:iCs/>
          <w:sz w:val="22"/>
          <w:szCs w:val="22"/>
        </w:rPr>
        <w:tab/>
      </w:r>
      <w:r>
        <w:rPr>
          <w:rFonts w:ascii="Cambria" w:hAnsi="Cambria"/>
          <w:iCs/>
          <w:sz w:val="22"/>
          <w:szCs w:val="22"/>
        </w:rPr>
        <w:tab/>
      </w:r>
      <w:r>
        <w:rPr>
          <w:rFonts w:ascii="Cambria" w:hAnsi="Cambria"/>
          <w:iCs/>
          <w:sz w:val="22"/>
          <w:szCs w:val="22"/>
        </w:rPr>
        <w:tab/>
      </w:r>
      <w:r>
        <w:rPr>
          <w:rFonts w:ascii="Cambria" w:hAnsi="Cambria"/>
          <w:iCs/>
          <w:sz w:val="22"/>
          <w:szCs w:val="22"/>
        </w:rPr>
        <w:tab/>
      </w:r>
      <w:r>
        <w:rPr>
          <w:rFonts w:ascii="Cambria" w:hAnsi="Cambria"/>
          <w:iCs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n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≤0.05</m:t>
        </m:r>
        <m:r>
          <w:rPr>
            <w:rFonts w:ascii="Cambria Math" w:hAnsi="Cambria Math"/>
            <w:sz w:val="22"/>
            <w:szCs w:val="22"/>
          </w:rPr>
          <m:t>N</m:t>
        </m:r>
      </m:oMath>
      <w:r>
        <w:rPr>
          <w:rFonts w:ascii="Cambria" w:hAnsi="Cambria"/>
          <w:iCs/>
          <w:sz w:val="22"/>
          <w:szCs w:val="22"/>
        </w:rPr>
        <w:tab/>
      </w:r>
      <w:r>
        <w:rPr>
          <w:rFonts w:ascii="Cambria" w:hAnsi="Cambria"/>
          <w:iCs/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w:br/>
        </m:r>
      </m:oMath>
    </w:p>
    <w:p w14:paraId="6784120E" w14:textId="1C4AE6AA" w:rsidR="00674CC3" w:rsidRPr="003B3EA2" w:rsidRDefault="00000000" w:rsidP="00674CC3">
      <w:pPr>
        <w:ind w:left="1440"/>
        <w:rPr>
          <w:rFonts w:ascii="Cambria" w:hAnsi="Cambria"/>
          <w:sz w:val="8"/>
          <w:szCs w:val="8"/>
        </w:rPr>
      </w:pP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500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0.29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-0.29</m:t>
            </m:r>
          </m:e>
        </m:d>
        <m:r>
          <w:rPr>
            <w:rFonts w:ascii="Cambria Math" w:hAnsi="Cambria Math"/>
            <w:sz w:val="22"/>
            <w:szCs w:val="22"/>
          </w:rPr>
          <m:t>≥10</m:t>
        </m:r>
      </m:oMath>
      <w:r w:rsidR="00674CC3">
        <w:rPr>
          <w:rFonts w:ascii="Cambria" w:hAnsi="Cambria"/>
          <w:sz w:val="22"/>
          <w:szCs w:val="22"/>
        </w:rPr>
        <w:tab/>
      </w:r>
      <w:r w:rsidR="00674CC3">
        <w:rPr>
          <w:rFonts w:ascii="Cambria" w:hAnsi="Cambria"/>
          <w:sz w:val="22"/>
          <w:szCs w:val="22"/>
        </w:rPr>
        <w:tab/>
      </w:r>
      <w:r w:rsidR="00674CC3">
        <w:rPr>
          <w:rFonts w:ascii="Cambria" w:hAnsi="Cambria"/>
          <w:sz w:val="22"/>
          <w:szCs w:val="22"/>
        </w:rPr>
        <w:tab/>
      </w:r>
      <w:r w:rsidR="00674CC3">
        <w:rPr>
          <w:rFonts w:ascii="Cambria" w:hAnsi="Cambria"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500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≤0.05(U.S. Population)</m:t>
        </m:r>
      </m:oMath>
      <w:r w:rsidR="00674CC3">
        <w:rPr>
          <w:rFonts w:ascii="Cambria" w:hAnsi="Cambria"/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w:br/>
        </m:r>
      </m:oMath>
    </w:p>
    <w:p w14:paraId="50B58910" w14:textId="2BC64953" w:rsidR="00674CC3" w:rsidRDefault="00674CC3" w:rsidP="00674CC3">
      <w:pPr>
        <w:ind w:left="720" w:firstLine="720"/>
        <w:rPr>
          <w:rFonts w:ascii="Cambria" w:hAnsi="Cambria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102.95≥10</m:t>
        </m:r>
      </m:oMath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</w:p>
    <w:p w14:paraId="5F580CD1" w14:textId="2723A980" w:rsidR="00674CC3" w:rsidRPr="001409D3" w:rsidRDefault="00674CC3" w:rsidP="00674CC3">
      <w:pPr>
        <w:ind w:left="720" w:firstLine="720"/>
        <w:rPr>
          <w:rFonts w:ascii="Cambria" w:hAnsi="Cambria"/>
          <w:sz w:val="8"/>
          <w:szCs w:val="8"/>
        </w:rPr>
      </w:pPr>
    </w:p>
    <w:p w14:paraId="4FF09E3E" w14:textId="1EABA735" w:rsidR="00674CC3" w:rsidRPr="00006E88" w:rsidRDefault="00674CC3" w:rsidP="00674CC3">
      <w:pPr>
        <w:ind w:left="6480" w:hanging="5040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us,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Pr="003B2F21">
        <w:rPr>
          <w:rFonts w:ascii="Cambria" w:hAnsi="Cambria"/>
          <w:sz w:val="22"/>
          <w:szCs w:val="22"/>
        </w:rPr>
        <w:t xml:space="preserve"> is </w:t>
      </w:r>
      <w:r w:rsidRPr="003B2F21">
        <w:rPr>
          <w:rFonts w:ascii="Cambria" w:hAnsi="Cambria"/>
          <w:sz w:val="22"/>
          <w:szCs w:val="22"/>
          <w:u w:val="single"/>
        </w:rPr>
        <w:t>approximately</w:t>
      </w:r>
      <w:r w:rsidRPr="003B2F21">
        <w:rPr>
          <w:rFonts w:ascii="Cambria" w:hAnsi="Cambria"/>
          <w:sz w:val="22"/>
          <w:szCs w:val="22"/>
        </w:rPr>
        <w:t xml:space="preserve"> normally distributed</w:t>
      </w:r>
      <w:r>
        <w:rPr>
          <w:rFonts w:ascii="Cambria" w:hAnsi="Cambria"/>
          <w:sz w:val="22"/>
          <w:szCs w:val="22"/>
        </w:rPr>
        <w:t>.</w:t>
      </w:r>
      <w:r>
        <w:rPr>
          <w:rFonts w:ascii="Cambria" w:hAnsi="Cambria"/>
          <w:sz w:val="22"/>
          <w:szCs w:val="22"/>
        </w:rPr>
        <w:tab/>
        <w:t xml:space="preserve">Thus, </w:t>
      </w:r>
      <w:r w:rsidRPr="00006E88">
        <w:rPr>
          <w:rFonts w:ascii="Cambria" w:hAnsi="Cambria"/>
          <w:sz w:val="22"/>
          <w:szCs w:val="22"/>
        </w:rPr>
        <w:t xml:space="preserve">the sampled values </w:t>
      </w:r>
      <w:r>
        <w:rPr>
          <w:rFonts w:ascii="Cambria" w:hAnsi="Cambria"/>
          <w:sz w:val="22"/>
          <w:szCs w:val="22"/>
        </w:rPr>
        <w:t>are</w:t>
      </w:r>
      <w:r w:rsidRPr="00006E88">
        <w:rPr>
          <w:rFonts w:ascii="Cambria" w:hAnsi="Cambria"/>
          <w:sz w:val="22"/>
          <w:szCs w:val="22"/>
        </w:rPr>
        <w:t xml:space="preserve"> independent of each other</w:t>
      </w:r>
      <w:r>
        <w:rPr>
          <w:rFonts w:ascii="Cambria" w:hAnsi="Cambria"/>
          <w:sz w:val="22"/>
          <w:szCs w:val="22"/>
        </w:rPr>
        <w:t>.</w:t>
      </w:r>
    </w:p>
    <w:p w14:paraId="5A94D918" w14:textId="2996CA3E" w:rsidR="0035091F" w:rsidRPr="0035091F" w:rsidRDefault="0035091F" w:rsidP="0035091F">
      <w:pPr>
        <w:pStyle w:val="ListParagraph"/>
        <w:ind w:left="1440" w:right="-594"/>
        <w:rPr>
          <w:rFonts w:ascii="Cambria" w:hAnsi="Cambria"/>
          <w:sz w:val="8"/>
          <w:szCs w:val="8"/>
        </w:rPr>
      </w:pPr>
    </w:p>
    <w:p w14:paraId="46DE5285" w14:textId="42D0E424" w:rsidR="0035091F" w:rsidRPr="001409D3" w:rsidRDefault="00467BA2" w:rsidP="00467BA2">
      <w:pPr>
        <w:pStyle w:val="ListParagraph"/>
        <w:ind w:right="-684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0C1B57E" wp14:editId="21E1E46C">
                <wp:simplePos x="0" y="0"/>
                <wp:positionH relativeFrom="margin">
                  <wp:posOffset>418521</wp:posOffset>
                </wp:positionH>
                <wp:positionV relativeFrom="paragraph">
                  <wp:posOffset>6350</wp:posOffset>
                </wp:positionV>
                <wp:extent cx="5712488" cy="341644"/>
                <wp:effectExtent l="0" t="0" r="21590" b="20320"/>
                <wp:wrapNone/>
                <wp:docPr id="590350577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2488" cy="3416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292C1E" id="Rectangle 3" o:spid="_x0000_s1026" alt="&quot;&quot;" style="position:absolute;margin-left:32.95pt;margin-top:.5pt;width:449.8pt;height:26.9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" filled="f" strokecolor="black [3213]">
                <w10:wrap anchorx="margin"/>
              </v:rect>
            </w:pict>
          </mc:Fallback>
        </mc:AlternateContent>
      </w:r>
      <w:r w:rsidR="0035091F" w:rsidRPr="001409D3">
        <w:rPr>
          <w:rFonts w:ascii="Cambria" w:hAnsi="Cambria"/>
          <w:sz w:val="22"/>
          <w:szCs w:val="22"/>
        </w:rPr>
        <w:t xml:space="preserve">The mea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p=0.29</m:t>
        </m:r>
      </m:oMath>
      <w:r w:rsidR="0035091F" w:rsidRPr="001409D3">
        <w:rPr>
          <w:rFonts w:ascii="Cambria" w:hAnsi="Cambria"/>
          <w:sz w:val="22"/>
          <w:szCs w:val="22"/>
        </w:rPr>
        <w:t xml:space="preserve">. The standard deviation i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p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0.29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0.29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500</m:t>
                </m:r>
              </m:den>
            </m:f>
          </m:e>
        </m:rad>
        <m:r>
          <w:rPr>
            <w:rFonts w:ascii="Cambria Math" w:hAnsi="Cambria Math"/>
            <w:sz w:val="22"/>
            <w:szCs w:val="22"/>
          </w:rPr>
          <m:t>≈0.020293</m:t>
        </m:r>
      </m:oMath>
    </w:p>
    <w:p w14:paraId="5A10820B" w14:textId="687F0FE1" w:rsidR="0035091F" w:rsidRPr="001409D3" w:rsidRDefault="00467BA2" w:rsidP="0035091F">
      <w:pPr>
        <w:ind w:left="720"/>
        <w:rPr>
          <w:rFonts w:ascii="Cambria" w:hAnsi="Cambria"/>
          <w:sz w:val="12"/>
          <w:szCs w:val="1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6E89301" wp14:editId="18F3C080">
                <wp:simplePos x="0" y="0"/>
                <wp:positionH relativeFrom="margin">
                  <wp:posOffset>424040</wp:posOffset>
                </wp:positionH>
                <wp:positionV relativeFrom="paragraph">
                  <wp:posOffset>57352</wp:posOffset>
                </wp:positionV>
                <wp:extent cx="5712460" cy="266282"/>
                <wp:effectExtent l="0" t="0" r="21590" b="19685"/>
                <wp:wrapNone/>
                <wp:docPr id="1918402965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2460" cy="26628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A20BE" id="Rectangle 3" o:spid="_x0000_s1026" alt="&quot;&quot;" style="position:absolute;margin-left:33.4pt;margin-top:4.5pt;width:449.8pt;height:20.9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" filled="f" strokecolor="black [3213]">
                <w10:wrap anchorx="margin"/>
              </v:rect>
            </w:pict>
          </mc:Fallback>
        </mc:AlternateContent>
      </w:r>
    </w:p>
    <w:p w14:paraId="4659D602" w14:textId="7AECF049" w:rsidR="0035091F" w:rsidRDefault="0035091F" w:rsidP="00467BA2">
      <w:pPr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us,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acc>
      </m:oMath>
      <w:r w:rsidRPr="003B2F21">
        <w:rPr>
          <w:rFonts w:ascii="Cambria" w:hAnsi="Cambria"/>
          <w:sz w:val="22"/>
          <w:szCs w:val="22"/>
        </w:rPr>
        <w:t xml:space="preserve"> is </w:t>
      </w:r>
      <w:r w:rsidRPr="003B2F21">
        <w:rPr>
          <w:rFonts w:ascii="Cambria" w:hAnsi="Cambria"/>
          <w:sz w:val="22"/>
          <w:szCs w:val="22"/>
          <w:u w:val="single"/>
        </w:rPr>
        <w:t>approximately</w:t>
      </w:r>
      <w:r w:rsidRPr="003B2F21">
        <w:rPr>
          <w:rFonts w:ascii="Cambria" w:hAnsi="Cambria"/>
          <w:sz w:val="22"/>
          <w:szCs w:val="22"/>
        </w:rPr>
        <w:t xml:space="preserve"> normally distributed with mea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29</m:t>
        </m:r>
      </m:oMath>
      <w:r w:rsidRPr="003B2F21">
        <w:rPr>
          <w:rFonts w:ascii="Cambria" w:hAnsi="Cambr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</w:rPr>
          <m:t>=0.020293</m:t>
        </m:r>
      </m:oMath>
      <w:r w:rsidRPr="003B2F21">
        <w:rPr>
          <w:rFonts w:ascii="Cambria" w:hAnsi="Cambria"/>
          <w:sz w:val="22"/>
          <w:szCs w:val="22"/>
        </w:rPr>
        <w:t>.</w:t>
      </w:r>
    </w:p>
    <w:p w14:paraId="6E4DE27D" w14:textId="5EE992C9" w:rsidR="00D27647" w:rsidRPr="00006E88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</w:p>
    <w:p w14:paraId="16C8CD7E" w14:textId="40B3F731" w:rsidR="00674CC3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ab/>
        <w:t xml:space="preserve">b) </w:t>
      </w:r>
      <w:r w:rsidRPr="00006E88">
        <w:rPr>
          <w:rFonts w:ascii="Cambria" w:hAnsi="Cambria"/>
          <w:sz w:val="22"/>
          <w:szCs w:val="22"/>
        </w:rPr>
        <w:t xml:space="preserve">  </w:t>
      </w:r>
      <w:r w:rsidR="00674CC3">
        <w:rPr>
          <w:rFonts w:ascii="Cambria" w:hAnsi="Cambria"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 xml:space="preserve">What is the probability that in a random sample of 500 adults more than 30% do not own </w:t>
      </w:r>
    </w:p>
    <w:p w14:paraId="630F098F" w14:textId="1D7C7C88" w:rsidR="00D27647" w:rsidRPr="00006E88" w:rsidRDefault="00674CC3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b/>
          <w:sz w:val="22"/>
          <w:szCs w:val="22"/>
        </w:rPr>
        <w:tab/>
      </w:r>
      <w:r w:rsidR="00D27647" w:rsidRPr="00006E88">
        <w:rPr>
          <w:rFonts w:ascii="Cambria" w:hAnsi="Cambria"/>
          <w:sz w:val="22"/>
          <w:szCs w:val="22"/>
        </w:rPr>
        <w:t>a credit card?</w:t>
      </w:r>
    </w:p>
    <w:p w14:paraId="52EE975A" w14:textId="1B1214CB" w:rsidR="0019039F" w:rsidRPr="00773342" w:rsidRDefault="00467BA2" w:rsidP="0019039F">
      <w:pPr>
        <w:tabs>
          <w:tab w:val="left" w:pos="1080"/>
        </w:tabs>
        <w:rPr>
          <w:rFonts w:ascii="Cambria" w:hAnsi="Cambria"/>
          <w:sz w:val="8"/>
          <w:szCs w:val="8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7288EF9" wp14:editId="70F406AD">
                <wp:simplePos x="0" y="0"/>
                <wp:positionH relativeFrom="margin">
                  <wp:posOffset>368356</wp:posOffset>
                </wp:positionH>
                <wp:positionV relativeFrom="paragraph">
                  <wp:posOffset>41275</wp:posOffset>
                </wp:positionV>
                <wp:extent cx="5591907" cy="738065"/>
                <wp:effectExtent l="0" t="0" r="27940" b="24130"/>
                <wp:wrapNone/>
                <wp:docPr id="1352918752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91907" cy="7380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BF480E" id="Rectangle 3" o:spid="_x0000_s1026" alt="&quot;&quot;" style="position:absolute;margin-left:29pt;margin-top:3.25pt;width:440.3pt;height:58.1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" filled="f" strokecolor="black [3213]">
                <w10:wrap anchorx="margin"/>
              </v:rect>
            </w:pict>
          </mc:Fallback>
        </mc:AlternateContent>
      </w:r>
    </w:p>
    <w:p w14:paraId="4A908C0F" w14:textId="59C969BA" w:rsidR="0019039F" w:rsidRPr="00006E88" w:rsidRDefault="00000000" w:rsidP="0019039F">
      <w:pPr>
        <w:tabs>
          <w:tab w:val="left" w:pos="1080"/>
        </w:tabs>
        <w:rPr>
          <w:rFonts w:ascii="Cambria" w:hAnsi="Cambria"/>
          <w:sz w:val="22"/>
          <w:szCs w:val="22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&gt;0.30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30-0.2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29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29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500</m:t>
                          </m:r>
                        </m:den>
                      </m:f>
                    </m:e>
                  </m:rad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g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30-0.29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20293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&gt;0.49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0.3121</m:t>
          </m:r>
        </m:oMath>
      </m:oMathPara>
    </w:p>
    <w:p w14:paraId="30405109" w14:textId="47F1A545" w:rsidR="0019039F" w:rsidRPr="00006E88" w:rsidRDefault="0019039F" w:rsidP="0035091F">
      <w:pPr>
        <w:tabs>
          <w:tab w:val="left" w:pos="1080"/>
        </w:tabs>
        <w:rPr>
          <w:rFonts w:ascii="Cambria" w:hAnsi="Cambria"/>
          <w:b/>
          <w:sz w:val="22"/>
          <w:szCs w:val="22"/>
        </w:rPr>
      </w:pPr>
    </w:p>
    <w:p w14:paraId="4B04029B" w14:textId="40D05BFA" w:rsidR="00674CC3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ab/>
        <w:t>c)</w:t>
      </w:r>
      <w:r w:rsidR="00674CC3">
        <w:rPr>
          <w:rFonts w:ascii="Cambria" w:hAnsi="Cambria"/>
          <w:b/>
          <w:sz w:val="22"/>
          <w:szCs w:val="22"/>
        </w:rPr>
        <w:tab/>
      </w:r>
      <w:r w:rsidR="00674CC3">
        <w:rPr>
          <w:rFonts w:ascii="Cambria" w:hAnsi="Cambria"/>
          <w:b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 xml:space="preserve">What is the probability that in a random sample of 500 adults between 25% and 30% do </w:t>
      </w:r>
    </w:p>
    <w:p w14:paraId="539D3772" w14:textId="61675C59" w:rsidR="00D27647" w:rsidRPr="00006E88" w:rsidRDefault="00467BA2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18099CF" wp14:editId="0C685519">
                <wp:simplePos x="0" y="0"/>
                <wp:positionH relativeFrom="margin">
                  <wp:posOffset>861144</wp:posOffset>
                </wp:positionH>
                <wp:positionV relativeFrom="paragraph">
                  <wp:posOffset>157779</wp:posOffset>
                </wp:positionV>
                <wp:extent cx="4627266" cy="1924259"/>
                <wp:effectExtent l="0" t="0" r="20955" b="19050"/>
                <wp:wrapNone/>
                <wp:docPr id="611622335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7266" cy="19242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22EACA" id="Rectangle 3" o:spid="_x0000_s1026" alt="&quot;&quot;" style="position:absolute;margin-left:67.8pt;margin-top:12.4pt;width:364.35pt;height:151.5pt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" filled="f" strokecolor="black [3213]">
                <w10:wrap anchorx="margin"/>
              </v:rect>
            </w:pict>
          </mc:Fallback>
        </mc:AlternateContent>
      </w:r>
      <w:r w:rsidR="00674CC3">
        <w:rPr>
          <w:rFonts w:ascii="Cambria" w:hAnsi="Cambria"/>
          <w:b/>
          <w:sz w:val="22"/>
          <w:szCs w:val="22"/>
        </w:rPr>
        <w:tab/>
      </w:r>
      <w:r w:rsidR="00674CC3">
        <w:rPr>
          <w:rFonts w:ascii="Cambria" w:hAnsi="Cambria"/>
          <w:b/>
          <w:sz w:val="22"/>
          <w:szCs w:val="22"/>
        </w:rPr>
        <w:tab/>
      </w:r>
      <w:r w:rsidR="00674CC3">
        <w:rPr>
          <w:rFonts w:ascii="Cambria" w:hAnsi="Cambria"/>
          <w:b/>
          <w:sz w:val="22"/>
          <w:szCs w:val="22"/>
        </w:rPr>
        <w:tab/>
      </w:r>
      <w:r w:rsidR="00D27647" w:rsidRPr="00006E88">
        <w:rPr>
          <w:rFonts w:ascii="Cambria" w:hAnsi="Cambria"/>
          <w:sz w:val="22"/>
          <w:szCs w:val="22"/>
        </w:rPr>
        <w:t xml:space="preserve">not own a credit </w:t>
      </w:r>
      <w:proofErr w:type="gramStart"/>
      <w:r w:rsidR="00D27647" w:rsidRPr="00006E88">
        <w:rPr>
          <w:rFonts w:ascii="Cambria" w:hAnsi="Cambria"/>
          <w:sz w:val="22"/>
          <w:szCs w:val="22"/>
        </w:rPr>
        <w:t>card?</w:t>
      </w:r>
      <w:proofErr w:type="gramEnd"/>
    </w:p>
    <w:p w14:paraId="269E3B3F" w14:textId="0618D78C" w:rsidR="0019039F" w:rsidRPr="00006E88" w:rsidRDefault="008A5E2E" w:rsidP="008A5E2E">
      <w:pPr>
        <w:spacing w:line="360" w:lineRule="auto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0.25&lt;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&lt;0.30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25-0.2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29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29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500</m:t>
                          </m:r>
                        </m:den>
                      </m:f>
                    </m:e>
                  </m:rad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30-0.2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29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29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500</m:t>
                          </m:r>
                        </m:den>
                      </m:f>
                    </m:e>
                  </m:rad>
                </m:den>
              </m:f>
            </m:e>
          </m:d>
          <m:r>
            <m:rPr>
              <m:sty m:val="p"/>
            </m:rPr>
            <w:rPr>
              <w:rFonts w:ascii="Cambria" w:hAnsi="Cambria"/>
              <w:sz w:val="22"/>
              <w:szCs w:val="22"/>
            </w:rPr>
            <w:br/>
          </m:r>
        </m:oMath>
        <m:oMath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25-0.29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20293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30-0.29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20293</m:t>
                  </m:r>
                </m:den>
              </m:f>
            </m:e>
          </m:d>
          <m:r>
            <m:rPr>
              <m:sty m:val="p"/>
            </m:rPr>
            <w:rPr>
              <w:rFonts w:ascii="Cambria" w:hAnsi="Cambria"/>
              <w:sz w:val="22"/>
              <w:szCs w:val="22"/>
            </w:rPr>
            <w:br/>
          </m:r>
        </m:oMath>
        <m:oMath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-1.97&lt;z&lt;0.49</m:t>
              </m:r>
            </m:e>
          </m:d>
          <m:r>
            <m:rPr>
              <m:sty m:val="p"/>
            </m:rPr>
            <w:rPr>
              <w:rFonts w:ascii="Cambria" w:hAnsi="Cambria"/>
              <w:sz w:val="22"/>
              <w:szCs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=0.6879-0.0244</m:t>
          </m:r>
          <m:r>
            <m:rPr>
              <m:sty m:val="p"/>
            </m:rPr>
            <w:rPr>
              <w:rFonts w:ascii="Cambria" w:hAnsi="Cambria"/>
              <w:sz w:val="22"/>
              <w:szCs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=0.6635</m:t>
          </m:r>
        </m:oMath>
      </m:oMathPara>
    </w:p>
    <w:p w14:paraId="31FA1954" w14:textId="74D18BDF" w:rsidR="00674CC3" w:rsidRDefault="00D27647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 w:rsidRPr="00006E88">
        <w:rPr>
          <w:rFonts w:ascii="Cambria" w:hAnsi="Cambria"/>
          <w:b/>
          <w:sz w:val="22"/>
          <w:szCs w:val="22"/>
        </w:rPr>
        <w:tab/>
        <w:t xml:space="preserve">d) </w:t>
      </w:r>
      <w:r w:rsidRPr="00006E88">
        <w:rPr>
          <w:rFonts w:ascii="Cambria" w:hAnsi="Cambria"/>
          <w:sz w:val="22"/>
          <w:szCs w:val="22"/>
        </w:rPr>
        <w:t xml:space="preserve">  </w:t>
      </w:r>
      <w:r w:rsidR="00674CC3">
        <w:rPr>
          <w:rFonts w:ascii="Cambria" w:hAnsi="Cambria"/>
          <w:sz w:val="22"/>
          <w:szCs w:val="22"/>
        </w:rPr>
        <w:tab/>
      </w:r>
      <w:r w:rsidRPr="00006E88">
        <w:rPr>
          <w:rFonts w:ascii="Cambria" w:hAnsi="Cambria"/>
          <w:sz w:val="22"/>
          <w:szCs w:val="22"/>
        </w:rPr>
        <w:t xml:space="preserve">Would it be unusual for a random sample of 500 adults to result in 125 or fewer who do </w:t>
      </w:r>
    </w:p>
    <w:p w14:paraId="4C894D06" w14:textId="554EAEE7" w:rsidR="00C462EC" w:rsidRPr="00006E88" w:rsidRDefault="00467BA2" w:rsidP="00D27647">
      <w:pPr>
        <w:tabs>
          <w:tab w:val="left" w:pos="1080"/>
        </w:tabs>
        <w:ind w:left="720" w:hanging="72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B75245D" wp14:editId="238E584A">
                <wp:simplePos x="0" y="0"/>
                <wp:positionH relativeFrom="margin">
                  <wp:posOffset>368775</wp:posOffset>
                </wp:positionH>
                <wp:positionV relativeFrom="paragraph">
                  <wp:posOffset>173488</wp:posOffset>
                </wp:positionV>
                <wp:extent cx="5591810" cy="1190729"/>
                <wp:effectExtent l="0" t="0" r="27940" b="28575"/>
                <wp:wrapNone/>
                <wp:docPr id="1747332908" name="Rectangle 3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91810" cy="11907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F1605A" id="Rectangle 3" o:spid="_x0000_s1026" alt="&quot;&quot;" style="position:absolute;margin-left:29.05pt;margin-top:13.65pt;width:440.3pt;height:93.7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" filled="f" strokecolor="black [3213]">
                <w10:wrap anchorx="margin"/>
              </v:rect>
            </w:pict>
          </mc:Fallback>
        </mc:AlternateContent>
      </w:r>
      <w:r w:rsidR="00674CC3">
        <w:rPr>
          <w:rFonts w:ascii="Cambria" w:hAnsi="Cambria"/>
          <w:b/>
          <w:sz w:val="22"/>
          <w:szCs w:val="22"/>
        </w:rPr>
        <w:tab/>
      </w:r>
      <w:r w:rsidR="00674CC3">
        <w:rPr>
          <w:rFonts w:ascii="Cambria" w:hAnsi="Cambria"/>
          <w:b/>
          <w:sz w:val="22"/>
          <w:szCs w:val="22"/>
        </w:rPr>
        <w:tab/>
      </w:r>
      <w:r w:rsidR="00674CC3">
        <w:rPr>
          <w:rFonts w:ascii="Cambria" w:hAnsi="Cambria"/>
          <w:b/>
          <w:sz w:val="22"/>
          <w:szCs w:val="22"/>
        </w:rPr>
        <w:tab/>
      </w:r>
      <w:r w:rsidR="00D27647" w:rsidRPr="00006E88">
        <w:rPr>
          <w:rFonts w:ascii="Cambria" w:hAnsi="Cambria"/>
          <w:sz w:val="22"/>
          <w:szCs w:val="22"/>
        </w:rPr>
        <w:t xml:space="preserve">not own a credit </w:t>
      </w:r>
      <w:proofErr w:type="gramStart"/>
      <w:r w:rsidR="00D27647" w:rsidRPr="00006E88">
        <w:rPr>
          <w:rFonts w:ascii="Cambria" w:hAnsi="Cambria"/>
          <w:sz w:val="22"/>
          <w:szCs w:val="22"/>
        </w:rPr>
        <w:t>card?</w:t>
      </w:r>
      <w:proofErr w:type="gramEnd"/>
      <w:r w:rsidR="00D27647" w:rsidRPr="00006E88">
        <w:rPr>
          <w:rFonts w:ascii="Cambria" w:hAnsi="Cambria"/>
          <w:sz w:val="22"/>
          <w:szCs w:val="22"/>
        </w:rPr>
        <w:t xml:space="preserve"> Why?</w:t>
      </w:r>
    </w:p>
    <w:p w14:paraId="4AF6E676" w14:textId="2171BC20" w:rsidR="008A5E2E" w:rsidRPr="00006E88" w:rsidRDefault="008A5E2E" w:rsidP="008A5E2E">
      <w:pPr>
        <w:spacing w:line="360" w:lineRule="auto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2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500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</w:rPr>
                <m:t>≤0.25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25-0.2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.29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0.29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500</m:t>
                          </m:r>
                        </m:den>
                      </m:f>
                    </m:e>
                  </m:rad>
                </m:den>
              </m:f>
            </m:e>
          </m:d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</m:acc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25-0.29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0.020293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z≤-1.97</m:t>
              </m:r>
            </m:e>
          </m:d>
          <m:r>
            <w:rPr>
              <w:rFonts w:ascii="Cambria Math" w:hAnsi="Cambria Math"/>
              <w:sz w:val="22"/>
              <w:szCs w:val="22"/>
            </w:rPr>
            <m:t>=0.0244</m:t>
          </m:r>
        </m:oMath>
      </m:oMathPara>
    </w:p>
    <w:p w14:paraId="4A5CBC51" w14:textId="345A65DF" w:rsidR="0019039F" w:rsidRPr="00006E88" w:rsidRDefault="00773342" w:rsidP="0019039F">
      <w:pPr>
        <w:tabs>
          <w:tab w:val="left" w:pos="1080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Yes, it is unusual, since 0.0244 &lt; 5%.</w:t>
      </w:r>
    </w:p>
    <w:p w14:paraId="0B163929" w14:textId="77777777" w:rsidR="00965914" w:rsidRPr="00006E88" w:rsidRDefault="00000000" w:rsidP="005C5056">
      <w:pPr>
        <w:widowControl w:val="0"/>
        <w:autoSpaceDE w:val="0"/>
        <w:autoSpaceDN w:val="0"/>
        <w:adjustRightInd w:val="0"/>
        <w:spacing w:line="268" w:lineRule="atLeast"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pict w14:anchorId="565AD7AF">
          <v:rect id="_x0000_i1030" style="width:496.8pt;height:3pt" o:hralign="center" o:hrstd="t" o:hrnoshade="t" o:hr="t" fillcolor="black" stroked="f"/>
        </w:pict>
      </w:r>
    </w:p>
    <w:sectPr w:rsidR="00965914" w:rsidRPr="00006E88" w:rsidSect="00491E92">
      <w:headerReference w:type="default" r:id="rId11"/>
      <w:footerReference w:type="even" r:id="rId12"/>
      <w:footerReference w:type="default" r:id="rId13"/>
      <w:type w:val="continuous"/>
      <w:pgSz w:w="12240" w:h="15840"/>
      <w:pgMar w:top="1440" w:right="1152" w:bottom="1008" w:left="1152" w:header="720" w:footer="1008" w:gutter="0"/>
      <w:pgNumType w:fmt="numberInDash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733469" w14:textId="77777777" w:rsidR="00AA3FC2" w:rsidRDefault="00AA3FC2">
      <w:r>
        <w:separator/>
      </w:r>
    </w:p>
  </w:endnote>
  <w:endnote w:type="continuationSeparator" w:id="0">
    <w:p w14:paraId="4D31F0C2" w14:textId="77777777" w:rsidR="00AA3FC2" w:rsidRDefault="00AA3F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78262" w14:textId="77777777" w:rsidR="00B16A28" w:rsidRDefault="00B16A28" w:rsidP="00DF7EF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25D6">
      <w:rPr>
        <w:rStyle w:val="PageNumber"/>
        <w:noProof/>
      </w:rPr>
      <w:t>- 2 -</w:t>
    </w:r>
    <w:r>
      <w:rPr>
        <w:rStyle w:val="PageNumber"/>
      </w:rPr>
      <w:fldChar w:fldCharType="end"/>
    </w:r>
  </w:p>
  <w:p w14:paraId="4B71A6D1" w14:textId="77777777" w:rsidR="00B16A28" w:rsidRDefault="00B16A28" w:rsidP="00B16A2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E6B5E" w14:textId="77777777" w:rsidR="002B7CD3" w:rsidRPr="00006E88" w:rsidRDefault="002B7CD3" w:rsidP="002B7CD3">
    <w:pPr>
      <w:pStyle w:val="Footer"/>
      <w:tabs>
        <w:tab w:val="clear" w:pos="4320"/>
      </w:tabs>
      <w:rPr>
        <w:rFonts w:ascii="Cambria" w:hAnsi="Cambria"/>
        <w:b/>
        <w:i/>
      </w:rPr>
    </w:pPr>
    <w:r w:rsidRPr="00006E88">
      <w:rPr>
        <w:rFonts w:ascii="Cambria" w:hAnsi="Cambria"/>
      </w:rPr>
      <w:tab/>
    </w:r>
    <w:r w:rsidRPr="00006E88">
      <w:rPr>
        <w:rFonts w:ascii="Cambria" w:hAnsi="Cambria"/>
      </w:rPr>
      <w:tab/>
    </w:r>
    <w:r w:rsidR="00DB34BB" w:rsidRPr="00006E88">
      <w:rPr>
        <w:rFonts w:ascii="Cambria" w:hAnsi="Cambria"/>
      </w:rPr>
      <w:t xml:space="preserve">   </w:t>
    </w:r>
    <w:r w:rsidRPr="00006E88">
      <w:rPr>
        <w:rFonts w:ascii="Cambria" w:hAnsi="Cambria"/>
        <w:b/>
        <w:i/>
      </w:rPr>
      <w:fldChar w:fldCharType="begin"/>
    </w:r>
    <w:r w:rsidRPr="00006E88">
      <w:rPr>
        <w:rFonts w:ascii="Cambria" w:hAnsi="Cambria"/>
        <w:b/>
        <w:i/>
      </w:rPr>
      <w:instrText xml:space="preserve"> PAGE   \* MERGEFORMAT </w:instrText>
    </w:r>
    <w:r w:rsidRPr="00006E88">
      <w:rPr>
        <w:rFonts w:ascii="Cambria" w:hAnsi="Cambria"/>
        <w:b/>
        <w:i/>
      </w:rPr>
      <w:fldChar w:fldCharType="separate"/>
    </w:r>
    <w:r w:rsidRPr="00006E88">
      <w:rPr>
        <w:rFonts w:ascii="Cambria" w:hAnsi="Cambria"/>
        <w:b/>
        <w:i/>
        <w:noProof/>
      </w:rPr>
      <w:t>1</w:t>
    </w:r>
    <w:r w:rsidRPr="00006E88">
      <w:rPr>
        <w:rFonts w:ascii="Cambria" w:hAnsi="Cambria"/>
        <w:b/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01526B" w14:textId="77777777" w:rsidR="00AA3FC2" w:rsidRDefault="00AA3FC2">
      <w:r>
        <w:separator/>
      </w:r>
    </w:p>
  </w:footnote>
  <w:footnote w:type="continuationSeparator" w:id="0">
    <w:p w14:paraId="14BD76B6" w14:textId="77777777" w:rsidR="00AA3FC2" w:rsidRDefault="00AA3F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607CC1" w14:textId="77777777" w:rsidR="00C25783" w:rsidRPr="00006E88" w:rsidRDefault="00C25783" w:rsidP="00C25783">
    <w:pPr>
      <w:pStyle w:val="BlockText"/>
      <w:tabs>
        <w:tab w:val="center" w:pos="4950"/>
        <w:tab w:val="right" w:pos="9900"/>
      </w:tabs>
      <w:ind w:left="0" w:right="0"/>
      <w:rPr>
        <w:rFonts w:ascii="Cambria" w:hAnsi="Cambria"/>
        <w:b/>
        <w:szCs w:val="22"/>
      </w:rPr>
    </w:pPr>
    <w:r w:rsidRPr="00006E88">
      <w:rPr>
        <w:rFonts w:ascii="Cambria" w:hAnsi="Cambria"/>
        <w:b/>
        <w:szCs w:val="22"/>
      </w:rPr>
      <w:t xml:space="preserve">Math </w:t>
    </w:r>
    <w:r w:rsidR="00092A78" w:rsidRPr="00006E88">
      <w:rPr>
        <w:rFonts w:ascii="Cambria" w:hAnsi="Cambria"/>
        <w:b/>
        <w:szCs w:val="22"/>
      </w:rPr>
      <w:t>A</w:t>
    </w:r>
    <w:r w:rsidRPr="00006E88">
      <w:rPr>
        <w:rFonts w:ascii="Cambria" w:hAnsi="Cambria"/>
        <w:b/>
        <w:szCs w:val="22"/>
      </w:rPr>
      <w:t>160 - Cooley</w:t>
    </w:r>
    <w:r w:rsidRPr="00006E88">
      <w:rPr>
        <w:rFonts w:ascii="Cambria" w:hAnsi="Cambria"/>
        <w:b/>
        <w:szCs w:val="22"/>
      </w:rPr>
      <w:tab/>
      <w:t>Intro</w:t>
    </w:r>
    <w:r w:rsidR="00E7710B" w:rsidRPr="00006E88">
      <w:rPr>
        <w:rFonts w:ascii="Cambria" w:hAnsi="Cambria"/>
        <w:b/>
        <w:szCs w:val="22"/>
      </w:rPr>
      <w:t>duction</w:t>
    </w:r>
    <w:r w:rsidRPr="00006E88">
      <w:rPr>
        <w:rFonts w:ascii="Cambria" w:hAnsi="Cambria"/>
        <w:b/>
        <w:szCs w:val="22"/>
      </w:rPr>
      <w:t xml:space="preserve"> to Statistics              </w:t>
    </w:r>
    <w:r w:rsidRPr="00006E88">
      <w:rPr>
        <w:rFonts w:ascii="Cambria" w:hAnsi="Cambria"/>
        <w:b/>
        <w:szCs w:val="22"/>
      </w:rPr>
      <w:tab/>
    </w:r>
    <w:r w:rsidR="00B253DE" w:rsidRPr="00006E88">
      <w:rPr>
        <w:rFonts w:ascii="Cambria" w:hAnsi="Cambria"/>
        <w:b/>
        <w:szCs w:val="22"/>
      </w:rPr>
      <w:t>OCC</w:t>
    </w:r>
  </w:p>
  <w:p w14:paraId="7B9EE295" w14:textId="77777777" w:rsidR="00C25783" w:rsidRPr="00006E88" w:rsidRDefault="00C25783" w:rsidP="00C25783">
    <w:pPr>
      <w:rPr>
        <w:rFonts w:ascii="Cambria" w:hAnsi="Cambria"/>
        <w:b/>
      </w:rPr>
    </w:pPr>
  </w:p>
  <w:p w14:paraId="1967729B" w14:textId="77777777" w:rsidR="002B7CD3" w:rsidRPr="00154E53" w:rsidRDefault="00F072CC" w:rsidP="002B7CD3">
    <w:pPr>
      <w:rPr>
        <w:rFonts w:ascii="Calibri" w:hAnsi="Calibri" w:cs="Calibri"/>
        <w:b/>
        <w:sz w:val="23"/>
        <w:szCs w:val="23"/>
      </w:rPr>
    </w:pPr>
    <w:r w:rsidRPr="00006E88">
      <w:rPr>
        <w:rFonts w:ascii="Cambria" w:hAnsi="Cambria"/>
        <w:b/>
        <w:sz w:val="24"/>
        <w:szCs w:val="24"/>
      </w:rPr>
      <w:t>SECTION</w:t>
    </w:r>
    <w:r w:rsidR="00C25783" w:rsidRPr="00006E88">
      <w:rPr>
        <w:rFonts w:ascii="Cambria" w:hAnsi="Cambria"/>
        <w:b/>
        <w:sz w:val="24"/>
        <w:szCs w:val="24"/>
      </w:rPr>
      <w:t xml:space="preserve"> </w:t>
    </w:r>
    <w:r w:rsidR="007A01DE" w:rsidRPr="00006E88">
      <w:rPr>
        <w:rFonts w:ascii="Cambria" w:hAnsi="Cambria"/>
        <w:b/>
        <w:sz w:val="24"/>
        <w:szCs w:val="24"/>
      </w:rPr>
      <w:t>8</w:t>
    </w:r>
    <w:r w:rsidR="00C25783" w:rsidRPr="00006E88">
      <w:rPr>
        <w:rFonts w:ascii="Cambria" w:hAnsi="Cambria"/>
        <w:b/>
        <w:sz w:val="24"/>
        <w:szCs w:val="24"/>
      </w:rPr>
      <w:t>.</w:t>
    </w:r>
    <w:r w:rsidR="00FF04CE" w:rsidRPr="00006E88">
      <w:rPr>
        <w:rFonts w:ascii="Cambria" w:hAnsi="Cambria"/>
        <w:b/>
        <w:sz w:val="24"/>
        <w:szCs w:val="24"/>
      </w:rPr>
      <w:t>2</w:t>
    </w:r>
    <w:r w:rsidR="00C25783" w:rsidRPr="00006E88">
      <w:rPr>
        <w:rFonts w:ascii="Cambria" w:hAnsi="Cambria"/>
        <w:b/>
        <w:sz w:val="24"/>
        <w:szCs w:val="24"/>
      </w:rPr>
      <w:t xml:space="preserve"> – </w:t>
    </w:r>
    <w:r w:rsidR="00040FAD" w:rsidRPr="00006E88">
      <w:rPr>
        <w:rFonts w:ascii="Cambria" w:hAnsi="Cambria"/>
        <w:b/>
        <w:sz w:val="24"/>
        <w:szCs w:val="24"/>
      </w:rPr>
      <w:t>Distribution</w:t>
    </w:r>
    <w:r w:rsidR="007913EF" w:rsidRPr="00006E88">
      <w:rPr>
        <w:rFonts w:ascii="Cambria" w:hAnsi="Cambria"/>
        <w:b/>
        <w:sz w:val="24"/>
        <w:szCs w:val="24"/>
      </w:rPr>
      <w:t xml:space="preserve"> of the Sample </w:t>
    </w:r>
    <w:r w:rsidR="00FF04CE" w:rsidRPr="00006E88">
      <w:rPr>
        <w:rFonts w:ascii="Cambria" w:hAnsi="Cambria"/>
        <w:b/>
        <w:sz w:val="24"/>
        <w:szCs w:val="24"/>
      </w:rPr>
      <w:t>Proportion</w:t>
    </w:r>
    <w:r w:rsidR="00000000">
      <w:rPr>
        <w:rFonts w:ascii="Cambria" w:hAnsi="Cambria"/>
        <w:b/>
        <w:bCs/>
        <w:sz w:val="22"/>
        <w:szCs w:val="22"/>
      </w:rPr>
      <w:pict w14:anchorId="406B0A5C">
        <v:rect id="_x0000_i1031" style="width:496.8pt;height:3pt" o:hralign="center" o:hrstd="t" o:hrnoshade="t" o:hr="t" fillcolor="black" stroked="f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1357B"/>
    <w:multiLevelType w:val="hybridMultilevel"/>
    <w:tmpl w:val="C04E18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D5010F"/>
    <w:multiLevelType w:val="hybridMultilevel"/>
    <w:tmpl w:val="19BA6F1E"/>
    <w:lvl w:ilvl="0" w:tplc="7EE0EFB8">
      <w:start w:val="4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" w15:restartNumberingAfterBreak="0">
    <w:nsid w:val="0ACC6CE9"/>
    <w:multiLevelType w:val="hybridMultilevel"/>
    <w:tmpl w:val="5BE00D26"/>
    <w:lvl w:ilvl="0" w:tplc="3F0AAE4E">
      <w:start w:val="1"/>
      <w:numFmt w:val="lowerLetter"/>
      <w:lvlText w:val="%1)"/>
      <w:lvlJc w:val="left"/>
      <w:pPr>
        <w:ind w:left="144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891E25"/>
    <w:multiLevelType w:val="hybridMultilevel"/>
    <w:tmpl w:val="8E5A7F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B0CA4F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A605581"/>
    <w:multiLevelType w:val="hybridMultilevel"/>
    <w:tmpl w:val="20FCA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0E2AD6"/>
    <w:multiLevelType w:val="hybridMultilevel"/>
    <w:tmpl w:val="8B76DA62"/>
    <w:lvl w:ilvl="0" w:tplc="145C822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DD74E0C"/>
    <w:multiLevelType w:val="hybridMultilevel"/>
    <w:tmpl w:val="808CE888"/>
    <w:lvl w:ilvl="0" w:tplc="F4F04EFC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 w15:restartNumberingAfterBreak="0">
    <w:nsid w:val="3AB448A2"/>
    <w:multiLevelType w:val="hybridMultilevel"/>
    <w:tmpl w:val="65F048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C35F9B"/>
    <w:multiLevelType w:val="hybridMultilevel"/>
    <w:tmpl w:val="847AAE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7A8360D"/>
    <w:multiLevelType w:val="hybridMultilevel"/>
    <w:tmpl w:val="7F58B7AC"/>
    <w:lvl w:ilvl="0" w:tplc="C1F2ED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0A4C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0A63ED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3F06F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7E8376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E8DE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D6E0D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C6DD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95C52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CF0463D"/>
    <w:multiLevelType w:val="hybridMultilevel"/>
    <w:tmpl w:val="2750A86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E3751D3"/>
    <w:multiLevelType w:val="hybridMultilevel"/>
    <w:tmpl w:val="7B7E36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AEF5A7D"/>
    <w:multiLevelType w:val="hybridMultilevel"/>
    <w:tmpl w:val="1DCEA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BFA4B5B"/>
    <w:multiLevelType w:val="hybridMultilevel"/>
    <w:tmpl w:val="5EA666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C9B602B"/>
    <w:multiLevelType w:val="hybridMultilevel"/>
    <w:tmpl w:val="475A97BA"/>
    <w:lvl w:ilvl="0" w:tplc="A7C4ADF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6812525D"/>
    <w:multiLevelType w:val="multilevel"/>
    <w:tmpl w:val="8B76DA62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695F4119"/>
    <w:multiLevelType w:val="hybridMultilevel"/>
    <w:tmpl w:val="A8600E82"/>
    <w:lvl w:ilvl="0" w:tplc="058C3296">
      <w:start w:val="1"/>
      <w:numFmt w:val="decimal"/>
      <w:lvlText w:val="%1)"/>
      <w:lvlJc w:val="left"/>
      <w:pPr>
        <w:tabs>
          <w:tab w:val="num" w:pos="2160"/>
        </w:tabs>
        <w:ind w:left="216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73DA495C"/>
    <w:multiLevelType w:val="hybridMultilevel"/>
    <w:tmpl w:val="EFF0511C"/>
    <w:lvl w:ilvl="0" w:tplc="2B4C54E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4CD408D"/>
    <w:multiLevelType w:val="hybridMultilevel"/>
    <w:tmpl w:val="82A8CB3C"/>
    <w:lvl w:ilvl="0" w:tplc="2C066C5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77A96A9A"/>
    <w:multiLevelType w:val="hybridMultilevel"/>
    <w:tmpl w:val="E9D2C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987715"/>
    <w:multiLevelType w:val="hybridMultilevel"/>
    <w:tmpl w:val="4474A6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EF13F2B"/>
    <w:multiLevelType w:val="hybridMultilevel"/>
    <w:tmpl w:val="A92A1AA6"/>
    <w:lvl w:ilvl="0" w:tplc="A7C4A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521749564">
    <w:abstractNumId w:val="13"/>
  </w:num>
  <w:num w:numId="2" w16cid:durableId="742990862">
    <w:abstractNumId w:val="17"/>
  </w:num>
  <w:num w:numId="3" w16cid:durableId="633753458">
    <w:abstractNumId w:val="20"/>
  </w:num>
  <w:num w:numId="4" w16cid:durableId="866791586">
    <w:abstractNumId w:val="0"/>
  </w:num>
  <w:num w:numId="5" w16cid:durableId="1680691957">
    <w:abstractNumId w:val="12"/>
  </w:num>
  <w:num w:numId="6" w16cid:durableId="623924266">
    <w:abstractNumId w:val="3"/>
  </w:num>
  <w:num w:numId="7" w16cid:durableId="238561928">
    <w:abstractNumId w:val="7"/>
  </w:num>
  <w:num w:numId="8" w16cid:durableId="455372942">
    <w:abstractNumId w:val="10"/>
  </w:num>
  <w:num w:numId="9" w16cid:durableId="630984371">
    <w:abstractNumId w:val="6"/>
  </w:num>
  <w:num w:numId="10" w16cid:durableId="582955195">
    <w:abstractNumId w:val="18"/>
  </w:num>
  <w:num w:numId="11" w16cid:durableId="681080707">
    <w:abstractNumId w:val="16"/>
  </w:num>
  <w:num w:numId="12" w16cid:durableId="1320429437">
    <w:abstractNumId w:val="5"/>
  </w:num>
  <w:num w:numId="13" w16cid:durableId="526523769">
    <w:abstractNumId w:val="15"/>
  </w:num>
  <w:num w:numId="14" w16cid:durableId="634457575">
    <w:abstractNumId w:val="21"/>
  </w:num>
  <w:num w:numId="15" w16cid:durableId="68963073">
    <w:abstractNumId w:val="14"/>
  </w:num>
  <w:num w:numId="16" w16cid:durableId="254556924">
    <w:abstractNumId w:val="9"/>
  </w:num>
  <w:num w:numId="17" w16cid:durableId="1862695185">
    <w:abstractNumId w:val="4"/>
  </w:num>
  <w:num w:numId="18" w16cid:durableId="2140997466">
    <w:abstractNumId w:val="19"/>
  </w:num>
  <w:num w:numId="19" w16cid:durableId="1792285222">
    <w:abstractNumId w:val="1"/>
  </w:num>
  <w:num w:numId="20" w16cid:durableId="1635524089">
    <w:abstractNumId w:val="2"/>
  </w:num>
  <w:num w:numId="21" w16cid:durableId="91703579">
    <w:abstractNumId w:val="11"/>
  </w:num>
  <w:num w:numId="22" w16cid:durableId="11410673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0BE5"/>
    <w:rsid w:val="00000E8B"/>
    <w:rsid w:val="000013D5"/>
    <w:rsid w:val="00001CBC"/>
    <w:rsid w:val="00006E88"/>
    <w:rsid w:val="00010E15"/>
    <w:rsid w:val="00012452"/>
    <w:rsid w:val="00033760"/>
    <w:rsid w:val="00037C57"/>
    <w:rsid w:val="00040FAD"/>
    <w:rsid w:val="0004286B"/>
    <w:rsid w:val="00050967"/>
    <w:rsid w:val="00055F35"/>
    <w:rsid w:val="00057568"/>
    <w:rsid w:val="00061C18"/>
    <w:rsid w:val="00064091"/>
    <w:rsid w:val="0007542C"/>
    <w:rsid w:val="00092A78"/>
    <w:rsid w:val="00093E10"/>
    <w:rsid w:val="000A7525"/>
    <w:rsid w:val="000C65A1"/>
    <w:rsid w:val="000D1796"/>
    <w:rsid w:val="000F1A45"/>
    <w:rsid w:val="00121F3E"/>
    <w:rsid w:val="0012469F"/>
    <w:rsid w:val="001409D3"/>
    <w:rsid w:val="0014536E"/>
    <w:rsid w:val="00154E53"/>
    <w:rsid w:val="00175E66"/>
    <w:rsid w:val="00186C0F"/>
    <w:rsid w:val="0019039F"/>
    <w:rsid w:val="00196A6A"/>
    <w:rsid w:val="001973CD"/>
    <w:rsid w:val="001C3650"/>
    <w:rsid w:val="001D286E"/>
    <w:rsid w:val="001D636C"/>
    <w:rsid w:val="001E3F81"/>
    <w:rsid w:val="001F358B"/>
    <w:rsid w:val="001F461F"/>
    <w:rsid w:val="00201906"/>
    <w:rsid w:val="00203E4C"/>
    <w:rsid w:val="00205464"/>
    <w:rsid w:val="00253A78"/>
    <w:rsid w:val="00256093"/>
    <w:rsid w:val="00261CAA"/>
    <w:rsid w:val="002650F5"/>
    <w:rsid w:val="002679AD"/>
    <w:rsid w:val="00276268"/>
    <w:rsid w:val="002863A9"/>
    <w:rsid w:val="002B30DB"/>
    <w:rsid w:val="002B38D5"/>
    <w:rsid w:val="002B4C78"/>
    <w:rsid w:val="002B4FA8"/>
    <w:rsid w:val="002B7CD3"/>
    <w:rsid w:val="002C06A5"/>
    <w:rsid w:val="002C45A4"/>
    <w:rsid w:val="002C5E70"/>
    <w:rsid w:val="002D5D65"/>
    <w:rsid w:val="002E31D7"/>
    <w:rsid w:val="002E4B73"/>
    <w:rsid w:val="002E57B5"/>
    <w:rsid w:val="002F4956"/>
    <w:rsid w:val="003003DE"/>
    <w:rsid w:val="003144D9"/>
    <w:rsid w:val="00315201"/>
    <w:rsid w:val="00317ADC"/>
    <w:rsid w:val="00317C4D"/>
    <w:rsid w:val="00320AAA"/>
    <w:rsid w:val="00322AEE"/>
    <w:rsid w:val="00324A37"/>
    <w:rsid w:val="00334596"/>
    <w:rsid w:val="00341D2C"/>
    <w:rsid w:val="00341E1A"/>
    <w:rsid w:val="00345EC4"/>
    <w:rsid w:val="00346147"/>
    <w:rsid w:val="0035091F"/>
    <w:rsid w:val="003654B0"/>
    <w:rsid w:val="00366E63"/>
    <w:rsid w:val="003929C9"/>
    <w:rsid w:val="003970DF"/>
    <w:rsid w:val="003B39CF"/>
    <w:rsid w:val="003B3EA2"/>
    <w:rsid w:val="003B4A60"/>
    <w:rsid w:val="003B662E"/>
    <w:rsid w:val="003B75FA"/>
    <w:rsid w:val="003B7C2B"/>
    <w:rsid w:val="003C6EA5"/>
    <w:rsid w:val="003E0142"/>
    <w:rsid w:val="003E1572"/>
    <w:rsid w:val="003E362D"/>
    <w:rsid w:val="003E659E"/>
    <w:rsid w:val="003E6866"/>
    <w:rsid w:val="003F3894"/>
    <w:rsid w:val="003F53D4"/>
    <w:rsid w:val="004068AC"/>
    <w:rsid w:val="00410D11"/>
    <w:rsid w:val="00415AB3"/>
    <w:rsid w:val="00435C3B"/>
    <w:rsid w:val="0044711D"/>
    <w:rsid w:val="00453C8B"/>
    <w:rsid w:val="00467BA2"/>
    <w:rsid w:val="00475022"/>
    <w:rsid w:val="0048132D"/>
    <w:rsid w:val="00490E73"/>
    <w:rsid w:val="00491E92"/>
    <w:rsid w:val="00495B08"/>
    <w:rsid w:val="004A7926"/>
    <w:rsid w:val="004B042A"/>
    <w:rsid w:val="004E22C8"/>
    <w:rsid w:val="004E4108"/>
    <w:rsid w:val="004E4C1F"/>
    <w:rsid w:val="004E578C"/>
    <w:rsid w:val="004E6FA9"/>
    <w:rsid w:val="004F21CA"/>
    <w:rsid w:val="005009B6"/>
    <w:rsid w:val="00504293"/>
    <w:rsid w:val="00512767"/>
    <w:rsid w:val="005201C6"/>
    <w:rsid w:val="00521B06"/>
    <w:rsid w:val="00527009"/>
    <w:rsid w:val="00530388"/>
    <w:rsid w:val="00535ADD"/>
    <w:rsid w:val="0055156E"/>
    <w:rsid w:val="005515F3"/>
    <w:rsid w:val="00553C74"/>
    <w:rsid w:val="00555EA8"/>
    <w:rsid w:val="005753AC"/>
    <w:rsid w:val="00593B1C"/>
    <w:rsid w:val="00595197"/>
    <w:rsid w:val="00597D02"/>
    <w:rsid w:val="005B0DF6"/>
    <w:rsid w:val="005B663E"/>
    <w:rsid w:val="005C5056"/>
    <w:rsid w:val="005D0844"/>
    <w:rsid w:val="005D256D"/>
    <w:rsid w:val="005E5791"/>
    <w:rsid w:val="005F1A13"/>
    <w:rsid w:val="0060071D"/>
    <w:rsid w:val="006055D4"/>
    <w:rsid w:val="00610EEF"/>
    <w:rsid w:val="006122C4"/>
    <w:rsid w:val="00622D55"/>
    <w:rsid w:val="006253A1"/>
    <w:rsid w:val="006275B1"/>
    <w:rsid w:val="00641B44"/>
    <w:rsid w:val="0064703B"/>
    <w:rsid w:val="00647EF6"/>
    <w:rsid w:val="00674CC3"/>
    <w:rsid w:val="00677102"/>
    <w:rsid w:val="0068176F"/>
    <w:rsid w:val="00695DFD"/>
    <w:rsid w:val="006A0E48"/>
    <w:rsid w:val="006A56C9"/>
    <w:rsid w:val="006A67D7"/>
    <w:rsid w:val="006C2B74"/>
    <w:rsid w:val="006D1617"/>
    <w:rsid w:val="006D551E"/>
    <w:rsid w:val="006F00C7"/>
    <w:rsid w:val="006F0382"/>
    <w:rsid w:val="006F3189"/>
    <w:rsid w:val="006F4822"/>
    <w:rsid w:val="007121FF"/>
    <w:rsid w:val="00717646"/>
    <w:rsid w:val="0074609E"/>
    <w:rsid w:val="00763083"/>
    <w:rsid w:val="00764772"/>
    <w:rsid w:val="00773342"/>
    <w:rsid w:val="00775BE4"/>
    <w:rsid w:val="00782817"/>
    <w:rsid w:val="00787BA0"/>
    <w:rsid w:val="007913EF"/>
    <w:rsid w:val="00794ACA"/>
    <w:rsid w:val="00797AE8"/>
    <w:rsid w:val="007A01DE"/>
    <w:rsid w:val="007A0D84"/>
    <w:rsid w:val="007A4F01"/>
    <w:rsid w:val="007B646B"/>
    <w:rsid w:val="007C2755"/>
    <w:rsid w:val="007C4677"/>
    <w:rsid w:val="007D6B7E"/>
    <w:rsid w:val="007F4847"/>
    <w:rsid w:val="0080157A"/>
    <w:rsid w:val="008146FB"/>
    <w:rsid w:val="00832487"/>
    <w:rsid w:val="00833488"/>
    <w:rsid w:val="008354AB"/>
    <w:rsid w:val="00836CC6"/>
    <w:rsid w:val="00840E67"/>
    <w:rsid w:val="008439C4"/>
    <w:rsid w:val="00850700"/>
    <w:rsid w:val="00851B95"/>
    <w:rsid w:val="008521AA"/>
    <w:rsid w:val="00852210"/>
    <w:rsid w:val="008575B3"/>
    <w:rsid w:val="00860B9F"/>
    <w:rsid w:val="00862908"/>
    <w:rsid w:val="008639F0"/>
    <w:rsid w:val="00867EFB"/>
    <w:rsid w:val="00871F20"/>
    <w:rsid w:val="008743B1"/>
    <w:rsid w:val="008747C3"/>
    <w:rsid w:val="00875ED3"/>
    <w:rsid w:val="00884793"/>
    <w:rsid w:val="00896734"/>
    <w:rsid w:val="008A5E2E"/>
    <w:rsid w:val="008C0CB2"/>
    <w:rsid w:val="008C39EB"/>
    <w:rsid w:val="008E37BC"/>
    <w:rsid w:val="008E7E3C"/>
    <w:rsid w:val="008F515D"/>
    <w:rsid w:val="00901EC1"/>
    <w:rsid w:val="00934514"/>
    <w:rsid w:val="0093674B"/>
    <w:rsid w:val="00940641"/>
    <w:rsid w:val="00940F8D"/>
    <w:rsid w:val="00943573"/>
    <w:rsid w:val="00951F84"/>
    <w:rsid w:val="00953BDC"/>
    <w:rsid w:val="00956D1F"/>
    <w:rsid w:val="00961378"/>
    <w:rsid w:val="00965914"/>
    <w:rsid w:val="00986346"/>
    <w:rsid w:val="009960EC"/>
    <w:rsid w:val="009B057C"/>
    <w:rsid w:val="009B072A"/>
    <w:rsid w:val="009B2D20"/>
    <w:rsid w:val="009C01C2"/>
    <w:rsid w:val="009D58E9"/>
    <w:rsid w:val="009E1A8C"/>
    <w:rsid w:val="009F2B3A"/>
    <w:rsid w:val="00A00230"/>
    <w:rsid w:val="00A02C0F"/>
    <w:rsid w:val="00A049C1"/>
    <w:rsid w:val="00A346E7"/>
    <w:rsid w:val="00A51176"/>
    <w:rsid w:val="00A533C6"/>
    <w:rsid w:val="00A56CFE"/>
    <w:rsid w:val="00A60B3F"/>
    <w:rsid w:val="00A81F60"/>
    <w:rsid w:val="00A86547"/>
    <w:rsid w:val="00A96881"/>
    <w:rsid w:val="00AA2BB5"/>
    <w:rsid w:val="00AA3FC2"/>
    <w:rsid w:val="00AA79BC"/>
    <w:rsid w:val="00AB2F3C"/>
    <w:rsid w:val="00AB54D9"/>
    <w:rsid w:val="00AB5643"/>
    <w:rsid w:val="00AB68EA"/>
    <w:rsid w:val="00AD0F4E"/>
    <w:rsid w:val="00AD7BE6"/>
    <w:rsid w:val="00AE0EBC"/>
    <w:rsid w:val="00AE0F4F"/>
    <w:rsid w:val="00AE499E"/>
    <w:rsid w:val="00B04083"/>
    <w:rsid w:val="00B126F5"/>
    <w:rsid w:val="00B154BE"/>
    <w:rsid w:val="00B16A28"/>
    <w:rsid w:val="00B174D9"/>
    <w:rsid w:val="00B20A24"/>
    <w:rsid w:val="00B230B1"/>
    <w:rsid w:val="00B24808"/>
    <w:rsid w:val="00B249AA"/>
    <w:rsid w:val="00B253DE"/>
    <w:rsid w:val="00B4182F"/>
    <w:rsid w:val="00B50904"/>
    <w:rsid w:val="00B50EAC"/>
    <w:rsid w:val="00B52E1F"/>
    <w:rsid w:val="00B57E67"/>
    <w:rsid w:val="00B64603"/>
    <w:rsid w:val="00B72A15"/>
    <w:rsid w:val="00B73E66"/>
    <w:rsid w:val="00B829C9"/>
    <w:rsid w:val="00BA0FF6"/>
    <w:rsid w:val="00BA24B2"/>
    <w:rsid w:val="00BC2FB7"/>
    <w:rsid w:val="00BC57F5"/>
    <w:rsid w:val="00BC6007"/>
    <w:rsid w:val="00BD54AB"/>
    <w:rsid w:val="00BE4E7B"/>
    <w:rsid w:val="00C24676"/>
    <w:rsid w:val="00C25783"/>
    <w:rsid w:val="00C27204"/>
    <w:rsid w:val="00C32B51"/>
    <w:rsid w:val="00C374DA"/>
    <w:rsid w:val="00C45040"/>
    <w:rsid w:val="00C462EC"/>
    <w:rsid w:val="00C50226"/>
    <w:rsid w:val="00C62285"/>
    <w:rsid w:val="00C84348"/>
    <w:rsid w:val="00C857DF"/>
    <w:rsid w:val="00C875E3"/>
    <w:rsid w:val="00C959D7"/>
    <w:rsid w:val="00CA301A"/>
    <w:rsid w:val="00CB074F"/>
    <w:rsid w:val="00CB20EB"/>
    <w:rsid w:val="00CB50C5"/>
    <w:rsid w:val="00CD28E5"/>
    <w:rsid w:val="00CD3C49"/>
    <w:rsid w:val="00D14238"/>
    <w:rsid w:val="00D27647"/>
    <w:rsid w:val="00D331B5"/>
    <w:rsid w:val="00D34AC6"/>
    <w:rsid w:val="00D36968"/>
    <w:rsid w:val="00D41486"/>
    <w:rsid w:val="00D65D57"/>
    <w:rsid w:val="00D70EBF"/>
    <w:rsid w:val="00D970D7"/>
    <w:rsid w:val="00DB34BB"/>
    <w:rsid w:val="00DB5B8A"/>
    <w:rsid w:val="00DB754F"/>
    <w:rsid w:val="00DB75DC"/>
    <w:rsid w:val="00DC1CC9"/>
    <w:rsid w:val="00DC1EFA"/>
    <w:rsid w:val="00DC4C2C"/>
    <w:rsid w:val="00DC702B"/>
    <w:rsid w:val="00DC7D8A"/>
    <w:rsid w:val="00DF4C21"/>
    <w:rsid w:val="00DF7EF2"/>
    <w:rsid w:val="00E127E3"/>
    <w:rsid w:val="00E304BC"/>
    <w:rsid w:val="00E31477"/>
    <w:rsid w:val="00E32FDC"/>
    <w:rsid w:val="00E7710B"/>
    <w:rsid w:val="00E80BE5"/>
    <w:rsid w:val="00E90A42"/>
    <w:rsid w:val="00E91308"/>
    <w:rsid w:val="00EA3B93"/>
    <w:rsid w:val="00EC0478"/>
    <w:rsid w:val="00EC0E8E"/>
    <w:rsid w:val="00ED2E6A"/>
    <w:rsid w:val="00ED6764"/>
    <w:rsid w:val="00EE6C62"/>
    <w:rsid w:val="00EF000A"/>
    <w:rsid w:val="00F072CC"/>
    <w:rsid w:val="00F147A8"/>
    <w:rsid w:val="00F21170"/>
    <w:rsid w:val="00F21CE8"/>
    <w:rsid w:val="00F2622C"/>
    <w:rsid w:val="00F27F62"/>
    <w:rsid w:val="00F329C8"/>
    <w:rsid w:val="00F425D6"/>
    <w:rsid w:val="00F441C4"/>
    <w:rsid w:val="00F5189F"/>
    <w:rsid w:val="00F55047"/>
    <w:rsid w:val="00F55545"/>
    <w:rsid w:val="00F660D5"/>
    <w:rsid w:val="00F66D04"/>
    <w:rsid w:val="00F80BEA"/>
    <w:rsid w:val="00F847AB"/>
    <w:rsid w:val="00F9755D"/>
    <w:rsid w:val="00FA1508"/>
    <w:rsid w:val="00FD4B3A"/>
    <w:rsid w:val="00FD7DFE"/>
    <w:rsid w:val="00FE2D4B"/>
    <w:rsid w:val="00FF0033"/>
    <w:rsid w:val="00FF04CE"/>
    <w:rsid w:val="00FF5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white"/>
    </o:shapedefaults>
    <o:shapelayout v:ext="edit">
      <o:idmap v:ext="edit" data="2"/>
    </o:shapelayout>
  </w:shapeDefaults>
  <w:decimalSymbol w:val="."/>
  <w:listSeparator w:val=","/>
  <w14:docId w14:val="5DB71D00"/>
  <w15:chartTrackingRefBased/>
  <w15:docId w15:val="{D822D97A-B047-48BB-82C0-B45DBAD35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79AD"/>
  </w:style>
  <w:style w:type="paragraph" w:styleId="Heading1">
    <w:name w:val="heading 1"/>
    <w:basedOn w:val="Normal"/>
    <w:next w:val="Normal"/>
    <w:qFormat/>
    <w:pPr>
      <w:keepNext/>
      <w:outlineLvl w:val="0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679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2679AD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rsid w:val="002679AD"/>
    <w:pPr>
      <w:ind w:left="-720" w:right="-720"/>
    </w:pPr>
    <w:rPr>
      <w:sz w:val="22"/>
    </w:rPr>
  </w:style>
  <w:style w:type="table" w:styleId="TableGrid">
    <w:name w:val="Table Grid"/>
    <w:basedOn w:val="TableNormal"/>
    <w:rsid w:val="00317A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B20A24"/>
    <w:pPr>
      <w:jc w:val="center"/>
    </w:pPr>
    <w:rPr>
      <w:rFonts w:ascii="Garamond" w:hAnsi="Garamond"/>
      <w:b/>
      <w:sz w:val="24"/>
    </w:rPr>
  </w:style>
  <w:style w:type="paragraph" w:styleId="BodyText2">
    <w:name w:val="Body Text 2"/>
    <w:basedOn w:val="Normal"/>
    <w:link w:val="BodyText2Char"/>
    <w:rsid w:val="00B20A24"/>
    <w:pPr>
      <w:tabs>
        <w:tab w:val="left" w:pos="900"/>
      </w:tabs>
      <w:ind w:right="810"/>
    </w:pPr>
    <w:rPr>
      <w:rFonts w:ascii="Garamond" w:hAnsi="Garamond"/>
      <w:sz w:val="24"/>
    </w:rPr>
  </w:style>
  <w:style w:type="character" w:styleId="PageNumber">
    <w:name w:val="page number"/>
    <w:basedOn w:val="DefaultParagraphFont"/>
    <w:rsid w:val="00B16A28"/>
  </w:style>
  <w:style w:type="character" w:customStyle="1" w:styleId="BodyText2Char">
    <w:name w:val="Body Text 2 Char"/>
    <w:link w:val="BodyText2"/>
    <w:rsid w:val="00965914"/>
    <w:rPr>
      <w:rFonts w:ascii="Garamond" w:hAnsi="Garamond"/>
      <w:sz w:val="24"/>
    </w:rPr>
  </w:style>
  <w:style w:type="character" w:customStyle="1" w:styleId="FooterChar">
    <w:name w:val="Footer Char"/>
    <w:link w:val="Footer"/>
    <w:uiPriority w:val="99"/>
    <w:rsid w:val="002B7CD3"/>
  </w:style>
  <w:style w:type="paragraph" w:styleId="NormalWeb">
    <w:name w:val="Normal (Web)"/>
    <w:basedOn w:val="Normal"/>
    <w:uiPriority w:val="99"/>
    <w:semiHidden/>
    <w:unhideWhenUsed/>
    <w:rsid w:val="00C32B51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32B51"/>
    <w:pPr>
      <w:ind w:left="720"/>
      <w:contextualSpacing/>
    </w:pPr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06E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24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62554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638870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045648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76700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54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561641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0041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742215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24526">
          <w:marLeft w:val="547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782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9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A6560B-403A-4A49-AE1C-0566D0821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00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60 - Section 8.2</vt:lpstr>
    </vt:vector>
  </TitlesOfParts>
  <Company>TopCatMath.com</Company>
  <LinksUpToDate>false</LinksUpToDate>
  <CharactersWithSpaces>4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60 - Section 8.2</dc:title>
  <dc:subject>Distribution of the Sample Proportion</dc:subject>
  <dc:creator>Timothy J. Cooley</dc:creator>
  <cp:keywords/>
  <dc:description/>
  <cp:lastModifiedBy>Cooley, Timothy</cp:lastModifiedBy>
  <cp:revision>2</cp:revision>
  <dcterms:created xsi:type="dcterms:W3CDTF">2023-11-01T15:26:00Z</dcterms:created>
  <dcterms:modified xsi:type="dcterms:W3CDTF">2023-11-01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